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0AC" w:rsidRDefault="00E440AC" w:rsidP="009123EF">
      <w:pPr>
        <w:jc w:val="both"/>
      </w:pPr>
      <w:r>
        <w:t>A Survey on Improved Performance of Database Related Operations using GPUs</w:t>
      </w:r>
    </w:p>
    <w:p w:rsidR="00BA0895" w:rsidRPr="000D5F7D" w:rsidRDefault="00BA0895" w:rsidP="009123EF">
      <w:pPr>
        <w:jc w:val="both"/>
      </w:pPr>
    </w:p>
    <w:p w:rsidR="0050508C" w:rsidRPr="000D5F7D" w:rsidRDefault="0050508C" w:rsidP="0050508C">
      <w:pPr>
        <w:jc w:val="both"/>
      </w:pPr>
      <w:r w:rsidRPr="000D5F7D">
        <w:t>Abstract</w:t>
      </w:r>
    </w:p>
    <w:p w:rsidR="0050508C" w:rsidRPr="000D5F7D" w:rsidRDefault="0050508C" w:rsidP="0050508C">
      <w:pPr>
        <w:jc w:val="both"/>
      </w:pPr>
      <w:r w:rsidRPr="000D5F7D">
        <w:t xml:space="preserve">The </w:t>
      </w:r>
      <w:r w:rsidR="00637C8F">
        <w:t>growth of</w:t>
      </w:r>
      <w:r w:rsidRPr="000D5F7D">
        <w:t xml:space="preserve"> size </w:t>
      </w:r>
      <w:r w:rsidR="00637C8F">
        <w:t xml:space="preserve">in </w:t>
      </w:r>
      <w:r w:rsidRPr="000D5F7D">
        <w:t xml:space="preserve">datasets and </w:t>
      </w:r>
      <w:r w:rsidR="0044238A">
        <w:t xml:space="preserve">the </w:t>
      </w:r>
      <w:r w:rsidRPr="000D5F7D">
        <w:t xml:space="preserve">demand for tools to perform scientific data-analysis </w:t>
      </w:r>
      <w:r w:rsidR="00AE7D48">
        <w:t>have</w:t>
      </w:r>
      <w:r w:rsidR="0044238A">
        <w:t xml:space="preserve"> been </w:t>
      </w:r>
      <w:r w:rsidRPr="000D5F7D">
        <w:t>rising in the recent years. Many</w:t>
      </w:r>
      <w:r w:rsidR="00383310">
        <w:t xml:space="preserve"> </w:t>
      </w:r>
      <w:r w:rsidRPr="000D5F7D">
        <w:t xml:space="preserve">database researchers are looking for ways to </w:t>
      </w:r>
      <w:r w:rsidR="006E2BC2" w:rsidRPr="000D5F7D">
        <w:t>accelerate</w:t>
      </w:r>
      <w:r w:rsidR="000F5FD5" w:rsidRPr="000D5F7D">
        <w:t xml:space="preserve"> </w:t>
      </w:r>
      <w:r w:rsidR="00383310">
        <w:t>various</w:t>
      </w:r>
      <w:r w:rsidRPr="000D5F7D">
        <w:t xml:space="preserve"> database operations in order to </w:t>
      </w:r>
      <w:r w:rsidR="000F5FD5" w:rsidRPr="000D5F7D">
        <w:t xml:space="preserve">maintain good </w:t>
      </w:r>
      <w:r w:rsidR="00383310">
        <w:t xml:space="preserve">or better </w:t>
      </w:r>
      <w:r w:rsidR="000F5FD5" w:rsidRPr="000D5F7D">
        <w:t xml:space="preserve">performance </w:t>
      </w:r>
      <w:r w:rsidRPr="000D5F7D">
        <w:t xml:space="preserve">with </w:t>
      </w:r>
      <w:r w:rsidR="006E2BC2" w:rsidRPr="000D5F7D">
        <w:t xml:space="preserve">today’s </w:t>
      </w:r>
      <w:r w:rsidRPr="000D5F7D">
        <w:t>large</w:t>
      </w:r>
      <w:r w:rsidR="000F5FD5" w:rsidRPr="000D5F7D">
        <w:t>r</w:t>
      </w:r>
      <w:r w:rsidRPr="000D5F7D">
        <w:t xml:space="preserve"> datasets. A </w:t>
      </w:r>
      <w:r w:rsidR="00383310">
        <w:t xml:space="preserve">lot </w:t>
      </w:r>
      <w:r w:rsidRPr="000D5F7D">
        <w:t xml:space="preserve">of the work </w:t>
      </w:r>
      <w:r w:rsidR="00383310">
        <w:t xml:space="preserve">to accelerate these operations has been </w:t>
      </w:r>
      <w:r w:rsidRPr="000D5F7D">
        <w:t xml:space="preserve">done for </w:t>
      </w:r>
      <w:r w:rsidR="00383310" w:rsidRPr="000D5F7D">
        <w:t xml:space="preserve">parallel database systems </w:t>
      </w:r>
      <w:r w:rsidR="00383310">
        <w:t xml:space="preserve">that </w:t>
      </w:r>
      <w:r w:rsidR="00383310" w:rsidRPr="000D5F7D">
        <w:t>involve</w:t>
      </w:r>
      <w:r w:rsidR="00383310">
        <w:t xml:space="preserve"> a loosely-coupled cluster</w:t>
      </w:r>
      <w:r w:rsidRPr="000D5F7D">
        <w:t xml:space="preserve">. However, with the arrival of the </w:t>
      </w:r>
      <w:r w:rsidR="006E2BC2" w:rsidRPr="000D5F7D">
        <w:t xml:space="preserve">GPU, and the techniques offered by the </w:t>
      </w:r>
      <w:r w:rsidRPr="000D5F7D">
        <w:rPr>
          <w:rFonts w:eastAsia="Helvetica"/>
        </w:rPr>
        <w:t xml:space="preserve">General Purpose Graphics Processing Units (GP-GPUs), new opportunities are offered for the database community. </w:t>
      </w:r>
      <w:r w:rsidR="008F0C59">
        <w:rPr>
          <w:rFonts w:eastAsia="Helvetica"/>
        </w:rPr>
        <w:t>Some r</w:t>
      </w:r>
      <w:r w:rsidRPr="000D5F7D">
        <w:t>esearchers are starting to use these devices to improve database operations using the</w:t>
      </w:r>
      <w:r w:rsidR="006E2BC2" w:rsidRPr="000D5F7D">
        <w:t xml:space="preserve"> relatively inexpensive</w:t>
      </w:r>
      <w:r w:rsidRPr="000D5F7D">
        <w:t xml:space="preserve"> tightly-coupled system of GPUs instead of the </w:t>
      </w:r>
      <w:r w:rsidR="006E2BC2" w:rsidRPr="000D5F7D">
        <w:t xml:space="preserve">more expensive </w:t>
      </w:r>
      <w:r w:rsidRPr="000D5F7D">
        <w:t>loosely-coupled systems found in pools of processors. These tightly coupled systems</w:t>
      </w:r>
      <w:r w:rsidR="00347B83">
        <w:t xml:space="preserve"> also</w:t>
      </w:r>
      <w:r w:rsidRPr="000D5F7D">
        <w:t xml:space="preserve"> offer </w:t>
      </w:r>
      <w:r w:rsidR="006E2BC2" w:rsidRPr="000D5F7D">
        <w:t xml:space="preserve">additional </w:t>
      </w:r>
      <w:r w:rsidRPr="000D5F7D">
        <w:t>advantage</w:t>
      </w:r>
      <w:r w:rsidR="00347B83">
        <w:t>s</w:t>
      </w:r>
      <w:r w:rsidRPr="000D5F7D">
        <w:t xml:space="preserve"> </w:t>
      </w:r>
      <w:r w:rsidR="006E2BC2" w:rsidRPr="000D5F7D">
        <w:t xml:space="preserve">in </w:t>
      </w:r>
      <w:r w:rsidRPr="000D5F7D">
        <w:t>that there is almost n</w:t>
      </w:r>
      <w:r w:rsidR="008F0C59">
        <w:t xml:space="preserve">o overhead in creating threads and </w:t>
      </w:r>
      <w:r w:rsidR="00347B83">
        <w:t xml:space="preserve">their </w:t>
      </w:r>
      <w:r w:rsidR="001B5AF6">
        <w:t xml:space="preserve">main </w:t>
      </w:r>
      <w:r w:rsidR="00347B83">
        <w:t xml:space="preserve">memory bandwidth is </w:t>
      </w:r>
      <w:r w:rsidR="001B5AF6">
        <w:t>higher than</w:t>
      </w:r>
      <w:r w:rsidR="00347B83">
        <w:t xml:space="preserve"> </w:t>
      </w:r>
      <w:r w:rsidR="001B5AF6">
        <w:t xml:space="preserve">a </w:t>
      </w:r>
      <w:r w:rsidR="00347B83">
        <w:t>CPU</w:t>
      </w:r>
      <w:r w:rsidR="001B5AF6">
        <w:t>’</w:t>
      </w:r>
      <w:r w:rsidR="00347B83">
        <w:t>s.</w:t>
      </w:r>
      <w:r w:rsidR="006F767D">
        <w:t xml:space="preserve"> </w:t>
      </w:r>
      <w:r w:rsidRPr="000D5F7D">
        <w:t xml:space="preserve">Many researchers in the database community </w:t>
      </w:r>
      <w:r w:rsidR="008F0C59">
        <w:t xml:space="preserve">have found </w:t>
      </w:r>
      <w:r w:rsidR="00136D12">
        <w:t>ways to exploit this</w:t>
      </w:r>
      <w:r w:rsidRPr="000D5F7D">
        <w:t xml:space="preserve"> high thread-level parallelism</w:t>
      </w:r>
      <w:r w:rsidR="008F0C59">
        <w:t xml:space="preserve"> </w:t>
      </w:r>
      <w:r w:rsidR="00136D12">
        <w:t xml:space="preserve">and higher memory bandwidth in order </w:t>
      </w:r>
      <w:r w:rsidR="008F0C59">
        <w:t>to accelerate several database operations</w:t>
      </w:r>
      <w:r w:rsidRPr="000D5F7D">
        <w:t>.</w:t>
      </w:r>
      <w:r w:rsidR="008F0C59">
        <w:t xml:space="preserve"> </w:t>
      </w:r>
      <w:r w:rsidR="00136D12">
        <w:t>T</w:t>
      </w:r>
      <w:r w:rsidRPr="000D5F7D">
        <w:t xml:space="preserve">his article </w:t>
      </w:r>
      <w:r w:rsidR="00136D12">
        <w:t xml:space="preserve">presents an </w:t>
      </w:r>
      <w:r w:rsidRPr="000D5F7D">
        <w:t xml:space="preserve">overview of the current techniques </w:t>
      </w:r>
      <w:r w:rsidR="00136D12">
        <w:t xml:space="preserve">and algorithms used on </w:t>
      </w:r>
      <w:r w:rsidRPr="000D5F7D">
        <w:t xml:space="preserve">GPUs </w:t>
      </w:r>
      <w:r w:rsidR="00136D12">
        <w:t xml:space="preserve">in order to accelerate </w:t>
      </w:r>
      <w:r w:rsidR="00EB5901">
        <w:t>database operations</w:t>
      </w:r>
      <w:r w:rsidR="00136D12">
        <w:t>.</w:t>
      </w:r>
    </w:p>
    <w:p w:rsidR="0050508C" w:rsidRPr="000D5F7D" w:rsidRDefault="0050508C" w:rsidP="009123EF">
      <w:pPr>
        <w:jc w:val="both"/>
      </w:pPr>
    </w:p>
    <w:p w:rsidR="0050508C" w:rsidRPr="000D5F7D" w:rsidRDefault="0050508C" w:rsidP="0050508C">
      <w:pPr>
        <w:jc w:val="both"/>
      </w:pPr>
      <w:r w:rsidRPr="000D5F7D">
        <w:t>Keywords: GP</w:t>
      </w:r>
      <w:r w:rsidR="001B2FE7" w:rsidRPr="000D5F7D">
        <w:t>-</w:t>
      </w:r>
      <w:r w:rsidRPr="000D5F7D">
        <w:t>GPU, high-performance</w:t>
      </w:r>
      <w:r w:rsidR="00705D3B" w:rsidRPr="000D5F7D">
        <w:t xml:space="preserve"> in</w:t>
      </w:r>
      <w:r w:rsidRPr="000D5F7D">
        <w:t xml:space="preserve"> database operations, GPU, </w:t>
      </w:r>
      <w:r w:rsidR="00FE2600" w:rsidRPr="000D5F7D">
        <w:t xml:space="preserve">high </w:t>
      </w:r>
      <w:r w:rsidRPr="000D5F7D">
        <w:t>thread-level parallelism.</w:t>
      </w:r>
    </w:p>
    <w:p w:rsidR="00BA0895" w:rsidRPr="000D5F7D" w:rsidRDefault="00BA0895" w:rsidP="009123EF">
      <w:pPr>
        <w:jc w:val="both"/>
      </w:pPr>
    </w:p>
    <w:p w:rsidR="00BA0895" w:rsidRPr="000D5F7D" w:rsidRDefault="00BA0895" w:rsidP="00FA22A6">
      <w:pPr>
        <w:pStyle w:val="Heading1"/>
        <w:rPr>
          <w:sz w:val="24"/>
          <w:szCs w:val="24"/>
        </w:rPr>
      </w:pPr>
      <w:r w:rsidRPr="000D5F7D">
        <w:rPr>
          <w:sz w:val="24"/>
          <w:szCs w:val="24"/>
        </w:rPr>
        <w:t>Introduction.</w:t>
      </w:r>
    </w:p>
    <w:p w:rsidR="00FF0196" w:rsidRPr="000D5F7D" w:rsidRDefault="00FF0196" w:rsidP="007A4D1E">
      <w:pPr>
        <w:jc w:val="both"/>
      </w:pPr>
    </w:p>
    <w:p w:rsidR="00EA5B0F" w:rsidRDefault="00B050F8" w:rsidP="007A4D1E">
      <w:pPr>
        <w:jc w:val="both"/>
      </w:pPr>
      <w:r w:rsidRPr="000D5F7D">
        <w:t xml:space="preserve">GPUs are both powerful and inexpensive devices that could be used in order to obtain more </w:t>
      </w:r>
      <w:r w:rsidR="00EA5B0F">
        <w:t xml:space="preserve">computational </w:t>
      </w:r>
      <w:r w:rsidRPr="000D5F7D">
        <w:t xml:space="preserve">throughput. Not only </w:t>
      </w:r>
      <w:r w:rsidR="00EA5B0F">
        <w:t xml:space="preserve">can </w:t>
      </w:r>
      <w:r w:rsidRPr="000D5F7D">
        <w:t xml:space="preserve">they </w:t>
      </w:r>
      <w:r w:rsidR="00EA5B0F">
        <w:t xml:space="preserve">perform </w:t>
      </w:r>
      <w:r w:rsidRPr="000D5F7D">
        <w:t>fast</w:t>
      </w:r>
      <w:r w:rsidR="00F8174C" w:rsidRPr="000D5F7D">
        <w:t xml:space="preserve">er than CPUs in </w:t>
      </w:r>
      <w:r w:rsidR="00EA5B0F">
        <w:t xml:space="preserve">number of </w:t>
      </w:r>
      <w:r w:rsidR="00F8174C" w:rsidRPr="000D5F7D">
        <w:t xml:space="preserve">float point operations per second </w:t>
      </w:r>
      <w:r w:rsidRPr="000D5F7D">
        <w:t>but</w:t>
      </w:r>
      <w:r w:rsidR="00F8174C" w:rsidRPr="000D5F7D">
        <w:t xml:space="preserve"> they also have a higher </w:t>
      </w:r>
      <w:r w:rsidR="00EA5B0F">
        <w:t xml:space="preserve">rate </w:t>
      </w:r>
      <w:r w:rsidR="00F8174C" w:rsidRPr="000D5F7D">
        <w:t>growth</w:t>
      </w:r>
      <w:r w:rsidR="00EA5B0F">
        <w:t xml:space="preserve"> in their performance</w:t>
      </w:r>
      <w:r w:rsidR="00F8174C" w:rsidRPr="000D5F7D">
        <w:t>. Over the last decade the growth rate of GPU performance has been higher than that of the CPUs.</w:t>
      </w:r>
      <w:r w:rsidRPr="000D5F7D">
        <w:t xml:space="preserve"> </w:t>
      </w:r>
      <w:r w:rsidR="00EA5B0F">
        <w:t>Figure</w:t>
      </w:r>
      <w:r w:rsidRPr="000D5F7D">
        <w:t xml:space="preserve"> [x] shows how the NVIDIA’s GPU’s floating point performance has increased dramatically between the years 2003 and 2008, and how </w:t>
      </w:r>
      <w:r w:rsidR="00EA5B0F">
        <w:t xml:space="preserve">the gap in performance between the </w:t>
      </w:r>
      <w:r w:rsidRPr="000D5F7D">
        <w:t>CPU</w:t>
      </w:r>
      <w:r w:rsidR="00EA5B0F">
        <w:t xml:space="preserve"> and GPU has widened over those years</w:t>
      </w:r>
      <w:r w:rsidRPr="000D5F7D">
        <w:t xml:space="preserve">. </w:t>
      </w:r>
      <w:r w:rsidR="00EA5B0F">
        <w:t xml:space="preserve">GPUs were primarily </w:t>
      </w:r>
      <w:r w:rsidR="006E2BC2" w:rsidRPr="000D5F7D">
        <w:t xml:space="preserve">designed and </w:t>
      </w:r>
      <w:r w:rsidRPr="000D5F7D">
        <w:t>used for perfo</w:t>
      </w:r>
      <w:r w:rsidR="00F8174C" w:rsidRPr="000D5F7D">
        <w:t>rming algorithms around graphic computation</w:t>
      </w:r>
      <w:r w:rsidRPr="000D5F7D">
        <w:t xml:space="preserve">, such as </w:t>
      </w:r>
      <w:r w:rsidR="006E2BC2" w:rsidRPr="000D5F7D">
        <w:t>transforming</w:t>
      </w:r>
      <w:r w:rsidRPr="000D5F7D">
        <w:t>,</w:t>
      </w:r>
      <w:r w:rsidR="006E2BC2" w:rsidRPr="000D5F7D">
        <w:t xml:space="preserve"> rendering and texturing geometric primitives such as triangles</w:t>
      </w:r>
      <w:r w:rsidR="00F8174C" w:rsidRPr="000D5F7D">
        <w:t xml:space="preserve">. </w:t>
      </w:r>
      <w:r w:rsidRPr="000D5F7D">
        <w:t>H</w:t>
      </w:r>
      <w:r w:rsidR="00A847C0" w:rsidRPr="000D5F7D">
        <w:t>owever</w:t>
      </w:r>
      <w:r w:rsidRPr="000D5F7D">
        <w:t>,</w:t>
      </w:r>
      <w:r w:rsidR="00EA5B0F">
        <w:t xml:space="preserve"> many have sought</w:t>
      </w:r>
      <w:r w:rsidRPr="000D5F7D">
        <w:t xml:space="preserve"> techniques for using the GPU to perform tasks </w:t>
      </w:r>
      <w:r w:rsidR="00EA5B0F">
        <w:t>not related with graphics that</w:t>
      </w:r>
      <w:r w:rsidRPr="000D5F7D">
        <w:t xml:space="preserve"> are typically handled by the CPU</w:t>
      </w:r>
      <w:r w:rsidR="00EA5B0F">
        <w:t xml:space="preserve">. </w:t>
      </w:r>
    </w:p>
    <w:p w:rsidR="00EA5B0F" w:rsidRDefault="00EA5B0F" w:rsidP="00EA5B0F">
      <w:pPr>
        <w:keepNext/>
        <w:jc w:val="both"/>
      </w:pPr>
      <w:r>
        <w:rPr>
          <w:noProof/>
        </w:rPr>
        <w:drawing>
          <wp:inline distT="0" distB="0" distL="0" distR="0">
            <wp:extent cx="4504473" cy="2372265"/>
            <wp:effectExtent l="1905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srcRect/>
                    <a:stretch>
                      <a:fillRect/>
                    </a:stretch>
                  </pic:blipFill>
                  <pic:spPr bwMode="auto">
                    <a:xfrm>
                      <a:off x="0" y="0"/>
                      <a:ext cx="4506058" cy="2373100"/>
                    </a:xfrm>
                    <a:prstGeom prst="rect">
                      <a:avLst/>
                    </a:prstGeom>
                    <a:noFill/>
                    <a:ln w="9525">
                      <a:noFill/>
                      <a:miter lim="800000"/>
                      <a:headEnd/>
                      <a:tailEnd/>
                    </a:ln>
                  </pic:spPr>
                </pic:pic>
              </a:graphicData>
            </a:graphic>
          </wp:inline>
        </w:drawing>
      </w:r>
    </w:p>
    <w:p w:rsidR="00EA5B0F" w:rsidRPr="000D5F7D" w:rsidRDefault="00EA5B0F" w:rsidP="00EA5B0F">
      <w:pPr>
        <w:pStyle w:val="Caption"/>
        <w:jc w:val="both"/>
      </w:pPr>
      <w:r>
        <w:t xml:space="preserve">Figure </w:t>
      </w:r>
      <w:fldSimple w:instr=" SEQ Figure \* ARABIC ">
        <w:r>
          <w:rPr>
            <w:noProof/>
          </w:rPr>
          <w:t>1</w:t>
        </w:r>
      </w:fldSimple>
      <w:r>
        <w:t>. Taken from [NVIDIA Programming guide]</w:t>
      </w:r>
    </w:p>
    <w:p w:rsidR="00BA4D6D" w:rsidRPr="000D5F7D" w:rsidRDefault="00BA4D6D" w:rsidP="007A4D1E">
      <w:pPr>
        <w:jc w:val="both"/>
      </w:pPr>
    </w:p>
    <w:p w:rsidR="00BA0895" w:rsidRDefault="009729D5" w:rsidP="007A4D1E">
      <w:pPr>
        <w:jc w:val="both"/>
      </w:pPr>
      <w:r>
        <w:t xml:space="preserve">Many researchers view GPUs as </w:t>
      </w:r>
      <w:r w:rsidR="007A4D1E" w:rsidRPr="000D5F7D">
        <w:t xml:space="preserve">today’s most powerful computational hardware for the dollar. Researchers and developers </w:t>
      </w:r>
      <w:r>
        <w:t xml:space="preserve">in areas not related to graphics </w:t>
      </w:r>
      <w:r w:rsidR="007A4D1E" w:rsidRPr="000D5F7D">
        <w:t xml:space="preserve">have </w:t>
      </w:r>
      <w:r>
        <w:t xml:space="preserve">also </w:t>
      </w:r>
      <w:r w:rsidR="007A4D1E" w:rsidRPr="000D5F7D">
        <w:t>become interested in harnessing this power for general-purpose computing</w:t>
      </w:r>
      <w:r>
        <w:t xml:space="preserve">. This </w:t>
      </w:r>
      <w:r w:rsidR="007A4D1E" w:rsidRPr="000D5F7D">
        <w:t xml:space="preserve">effort </w:t>
      </w:r>
      <w:r>
        <w:t xml:space="preserve">is </w:t>
      </w:r>
      <w:r w:rsidR="007A4D1E" w:rsidRPr="000D5F7D">
        <w:t xml:space="preserve">collectively </w:t>
      </w:r>
      <w:r w:rsidRPr="000D5F7D">
        <w:t xml:space="preserve">known </w:t>
      </w:r>
      <w:r w:rsidR="007A4D1E" w:rsidRPr="000D5F7D">
        <w:t xml:space="preserve">as GPGPU (for “General-Purpose computing </w:t>
      </w:r>
      <w:r w:rsidR="00FF0196" w:rsidRPr="000D5F7D">
        <w:t>on the GPU”)</w:t>
      </w:r>
      <w:r>
        <w:t xml:space="preserve">. </w:t>
      </w:r>
      <w:r w:rsidR="00FF0196" w:rsidRPr="000D5F7D">
        <w:t>[</w:t>
      </w:r>
      <w:r>
        <w:t>#</w:t>
      </w:r>
      <w:r w:rsidR="00021968">
        <w:t>:Survey Paer</w:t>
      </w:r>
      <w:r w:rsidR="00FE2600" w:rsidRPr="000D5F7D">
        <w:t>]</w:t>
      </w:r>
    </w:p>
    <w:p w:rsidR="00B929A8" w:rsidRDefault="00B929A8" w:rsidP="007A4D1E">
      <w:pPr>
        <w:jc w:val="both"/>
      </w:pPr>
    </w:p>
    <w:p w:rsidR="003E6B89" w:rsidRDefault="00B929A8" w:rsidP="007A4D1E">
      <w:pPr>
        <w:jc w:val="both"/>
      </w:pPr>
      <w:r>
        <w:t>Two types of GPU programming languages</w:t>
      </w:r>
      <w:r w:rsidR="003E6B89">
        <w:t xml:space="preserve"> have been used in the work discussed in this paper. There are graphics APIs such as DirectX, and OpenGL, and GPGPU languages such as CUDA. The graphic APIs process textures through a programmable hardware pipeline. To drive the computation vertices and pixel, processors are employed. These APIs allow one to directly utilize the hardware features related to rendering and visualization. In a lot of work that is presented, which was previous to the development of the GPGPU language CUDA, developers had to use the graphics APIs to map their programs to the graphics rendering mechanism, and so, such this work has been expressed in terms related to that programming. In order to clarify</w:t>
      </w:r>
      <w:r w:rsidR="000B23FA">
        <w:t xml:space="preserve"> common terminology, an overview of important terms will be presented here. Often </w:t>
      </w:r>
      <w:r w:rsidR="000A3E25">
        <w:t xml:space="preserve">the terms kernels, and fragment programs can be used interchangeably, they both refer to a piece of code that we want to compute in parallel. </w:t>
      </w:r>
    </w:p>
    <w:p w:rsidR="00A847C0" w:rsidRPr="000D5F7D" w:rsidRDefault="003E6B89" w:rsidP="007A4D1E">
      <w:pPr>
        <w:jc w:val="both"/>
      </w:pPr>
      <w:r w:rsidRPr="000D5F7D">
        <w:t xml:space="preserve"> </w:t>
      </w:r>
    </w:p>
    <w:p w:rsidR="00301B3D" w:rsidRPr="000D5F7D" w:rsidRDefault="00EE4045" w:rsidP="007A4D1E">
      <w:pPr>
        <w:jc w:val="both"/>
      </w:pPr>
      <w:r w:rsidRPr="000D5F7D">
        <w:t xml:space="preserve">Even though GPUs </w:t>
      </w:r>
      <w:r w:rsidR="009D1E3F">
        <w:t xml:space="preserve">are </w:t>
      </w:r>
      <w:r w:rsidRPr="000D5F7D">
        <w:t>some of the fastest de</w:t>
      </w:r>
      <w:r w:rsidR="009D1E3F">
        <w:t xml:space="preserve">vices out there for computation, </w:t>
      </w:r>
      <w:r w:rsidRPr="000D5F7D">
        <w:t xml:space="preserve">they </w:t>
      </w:r>
      <w:r w:rsidR="0097327D" w:rsidRPr="000D5F7D">
        <w:t>are not suitable for</w:t>
      </w:r>
      <w:r w:rsidR="00BA4D6D" w:rsidRPr="000D5F7D">
        <w:t xml:space="preserve"> many of the tasks that </w:t>
      </w:r>
      <w:r w:rsidR="009D1E3F">
        <w:t xml:space="preserve">are commonly handled by the </w:t>
      </w:r>
      <w:r w:rsidR="00BA4D6D" w:rsidRPr="000D5F7D">
        <w:t>CPU</w:t>
      </w:r>
      <w:r w:rsidR="0097327D" w:rsidRPr="000D5F7D">
        <w:t>.</w:t>
      </w:r>
      <w:r w:rsidR="00FE2600" w:rsidRPr="000D5F7D">
        <w:t xml:space="preserve"> Currently, </w:t>
      </w:r>
      <w:r w:rsidRPr="000D5F7D">
        <w:t>GPUs lack some useful computational constructs</w:t>
      </w:r>
      <w:r w:rsidR="00684C24" w:rsidRPr="000D5F7D">
        <w:t>, such as support for various instructions</w:t>
      </w:r>
      <w:r w:rsidR="009D1E3F">
        <w:t xml:space="preserve">. Also support for </w:t>
      </w:r>
      <w:r w:rsidR="00684C24" w:rsidRPr="000D5F7D">
        <w:t>data types</w:t>
      </w:r>
      <w:r w:rsidR="009D1E3F">
        <w:t xml:space="preserve"> such as integers has recently arrived, but it has not been around for previous years of GPU research</w:t>
      </w:r>
      <w:r w:rsidR="000F5FD5" w:rsidRPr="000D5F7D">
        <w:t>. T</w:t>
      </w:r>
      <w:r w:rsidR="00684C24" w:rsidRPr="000D5F7D">
        <w:t xml:space="preserve">hey </w:t>
      </w:r>
      <w:r w:rsidR="000F5FD5" w:rsidRPr="000D5F7D">
        <w:t xml:space="preserve">also </w:t>
      </w:r>
      <w:r w:rsidR="00684C24" w:rsidRPr="000D5F7D">
        <w:t>do no</w:t>
      </w:r>
      <w:r w:rsidR="000F5FD5" w:rsidRPr="000D5F7D">
        <w:t>t commonly support 64-bit precision yet</w:t>
      </w:r>
      <w:r w:rsidR="009D1E3F">
        <w:t>, and also sacrifice some performance in order to support it</w:t>
      </w:r>
      <w:r w:rsidR="000F5FD5" w:rsidRPr="000D5F7D">
        <w:t xml:space="preserve"> [3]</w:t>
      </w:r>
      <w:r w:rsidR="00684C24" w:rsidRPr="000D5F7D">
        <w:t xml:space="preserve">. </w:t>
      </w:r>
      <w:r w:rsidR="000F5FD5" w:rsidRPr="000D5F7D">
        <w:t xml:space="preserve">GPUs are </w:t>
      </w:r>
      <w:r w:rsidR="00E379ED">
        <w:t xml:space="preserve">also </w:t>
      </w:r>
      <w:r w:rsidR="000F5FD5" w:rsidRPr="000D5F7D">
        <w:t xml:space="preserve">unable to replace CPUs in various types of applications </w:t>
      </w:r>
      <w:r w:rsidR="009D1E3F">
        <w:t xml:space="preserve">where data dependency is so high that it is </w:t>
      </w:r>
      <w:r w:rsidR="009872F2">
        <w:t xml:space="preserve">only possible </w:t>
      </w:r>
      <w:r w:rsidR="00E379ED">
        <w:t xml:space="preserve">to parallelize </w:t>
      </w:r>
      <w:r w:rsidR="009872F2">
        <w:t>few tasks, or none of them</w:t>
      </w:r>
      <w:r w:rsidR="00E379ED">
        <w:t xml:space="preserve">. </w:t>
      </w:r>
      <w:r w:rsidR="009872F2">
        <w:t>As a rule of thumb, if given an application one cannot create at least thousands of threads; there is no benefit in performance in using a GPU. Many a</w:t>
      </w:r>
      <w:r w:rsidRPr="000D5F7D">
        <w:t xml:space="preserve">pplications are </w:t>
      </w:r>
      <w:r w:rsidR="009872F2">
        <w:t xml:space="preserve">also </w:t>
      </w:r>
      <w:r w:rsidRPr="000D5F7D">
        <w:t xml:space="preserve">dominated by both memory communication, and </w:t>
      </w:r>
      <w:r w:rsidR="00EB5F70" w:rsidRPr="000D5F7D">
        <w:t xml:space="preserve">memory serialization effects associated </w:t>
      </w:r>
      <w:r w:rsidR="00FE2600" w:rsidRPr="000D5F7D">
        <w:t xml:space="preserve">with indirect memory addressing </w:t>
      </w:r>
      <w:r w:rsidR="00E379ED">
        <w:t>are also not a good match for GPUs</w:t>
      </w:r>
      <w:r w:rsidR="00301B3D" w:rsidRPr="000D5F7D">
        <w:t>.</w:t>
      </w:r>
      <w:r w:rsidR="00E379ED">
        <w:t xml:space="preserve"> Finally, there are also some applications that computationally perform better in GPUs, but the cost of transferring the data from the CPU to the GPU would be greater than the benefit in performance obtained.</w:t>
      </w:r>
    </w:p>
    <w:p w:rsidR="000F5FD5" w:rsidRPr="000D5F7D" w:rsidRDefault="000F5FD5" w:rsidP="007A4D1E">
      <w:pPr>
        <w:jc w:val="both"/>
      </w:pPr>
    </w:p>
    <w:p w:rsidR="00F167D6" w:rsidRPr="000D5F7D" w:rsidRDefault="009872F2" w:rsidP="00F167D6">
      <w:pPr>
        <w:jc w:val="both"/>
      </w:pPr>
      <w:r>
        <w:t>Most</w:t>
      </w:r>
      <w:r w:rsidR="00E379ED">
        <w:t xml:space="preserve"> d</w:t>
      </w:r>
      <w:r w:rsidR="000F5FD5" w:rsidRPr="000D5F7D">
        <w:t xml:space="preserve">atabase operations </w:t>
      </w:r>
      <w:r w:rsidR="00E379ED">
        <w:t xml:space="preserve">are typically data intensive operations, and are not a good match for a GPU. However </w:t>
      </w:r>
      <w:r>
        <w:t xml:space="preserve">there are some of </w:t>
      </w:r>
      <w:r w:rsidR="00E379ED">
        <w:t xml:space="preserve">them </w:t>
      </w:r>
      <w:r>
        <w:t xml:space="preserve">that </w:t>
      </w:r>
      <w:r w:rsidR="00E379ED">
        <w:t xml:space="preserve">are also </w:t>
      </w:r>
      <w:r w:rsidR="005D2B44">
        <w:t xml:space="preserve">very </w:t>
      </w:r>
      <w:r w:rsidR="00E379ED">
        <w:t xml:space="preserve">computationally intensive and </w:t>
      </w:r>
      <w:r>
        <w:t xml:space="preserve">could </w:t>
      </w:r>
      <w:r w:rsidR="000F5FD5" w:rsidRPr="000D5F7D">
        <w:t>benefit from</w:t>
      </w:r>
      <w:r w:rsidR="00E379ED">
        <w:t xml:space="preserve"> the GPUs high-level </w:t>
      </w:r>
      <w:r>
        <w:t>parallelism</w:t>
      </w:r>
      <w:r w:rsidR="000F5FD5" w:rsidRPr="000D5F7D">
        <w:t xml:space="preserve">. Among them are </w:t>
      </w:r>
      <w:r w:rsidR="006117D0">
        <w:t xml:space="preserve">some operations that are performed in database queries, which could be accelerated </w:t>
      </w:r>
      <w:r w:rsidR="008C7855">
        <w:t>when,</w:t>
      </w:r>
      <w:r w:rsidR="006117D0">
        <w:t xml:space="preserve"> streaming several queries of a dataset</w:t>
      </w:r>
      <w:r w:rsidR="0049454A">
        <w:t xml:space="preserve"> [#x]</w:t>
      </w:r>
      <w:r w:rsidR="006117D0">
        <w:t>. Also some GPU-based sorting algorithms have better</w:t>
      </w:r>
      <w:r w:rsidR="008C7855">
        <w:t xml:space="preserve"> </w:t>
      </w:r>
      <w:r w:rsidR="006117D0">
        <w:t>cost-effective performance than CPU-based algorithms</w:t>
      </w:r>
      <w:r w:rsidR="007200B1">
        <w:t xml:space="preserve"> [#x]</w:t>
      </w:r>
      <w:r w:rsidR="006117D0">
        <w:t xml:space="preserve">. </w:t>
      </w:r>
      <w:r w:rsidR="008C7855">
        <w:t xml:space="preserve"> </w:t>
      </w:r>
      <w:r w:rsidR="00AF714C">
        <w:t xml:space="preserve">Join Operations are computationally expensive, and </w:t>
      </w:r>
      <w:r w:rsidR="008C7855">
        <w:t>have been</w:t>
      </w:r>
      <w:r w:rsidR="00AF714C">
        <w:t xml:space="preserve"> accelerated by using the GPU-based sorting </w:t>
      </w:r>
      <w:r w:rsidR="008C7855">
        <w:t>algorithm</w:t>
      </w:r>
      <w:r w:rsidR="00AF714C">
        <w:t xml:space="preserve"> in order to sort the </w:t>
      </w:r>
      <w:r w:rsidR="008C7855">
        <w:t>records based on the join key</w:t>
      </w:r>
      <w:r w:rsidR="00F36548">
        <w:t xml:space="preserve"> [#x]</w:t>
      </w:r>
      <w:r w:rsidR="008C7855">
        <w:t xml:space="preserve">. Finally query evaluation using indices may take advantage of the </w:t>
      </w:r>
      <w:r w:rsidR="006117D0" w:rsidRPr="000D5F7D">
        <w:t xml:space="preserve">numerous threads in a GPU </w:t>
      </w:r>
      <w:r w:rsidR="008C7855">
        <w:t xml:space="preserve">in order </w:t>
      </w:r>
      <w:r w:rsidR="006117D0" w:rsidRPr="000D5F7D">
        <w:t>to examine several records of an index simultaneously in order to answer queries</w:t>
      </w:r>
      <w:r w:rsidR="008C7855">
        <w:t xml:space="preserve"> quickly</w:t>
      </w:r>
      <w:r w:rsidR="00F36548">
        <w:t xml:space="preserve"> [#x]</w:t>
      </w:r>
      <w:r w:rsidR="006117D0" w:rsidRPr="000D5F7D">
        <w:t>.</w:t>
      </w:r>
      <w:r w:rsidR="00F167D6">
        <w:t xml:space="preserve"> The rest of the paper will discuss each of these operation in detailed and is </w:t>
      </w:r>
      <w:r w:rsidR="00CF25C3">
        <w:t>organized as follows. Section 2 provides a brief overview of the basic database operations that can be performed efficiently on the GPU.</w:t>
      </w:r>
    </w:p>
    <w:p w:rsidR="00F167D6" w:rsidRDefault="00F167D6" w:rsidP="007A4D1E">
      <w:pPr>
        <w:jc w:val="both"/>
      </w:pPr>
    </w:p>
    <w:p w:rsidR="00CD079E" w:rsidRDefault="00CD079E" w:rsidP="00CD079E">
      <w:r>
        <w:t>GPU-based algorithms perform computations on 2D arrays of 32-bit floating point data values known as textures. Each array element corresponds to a pixel. Pixels are transformed by programmable fragment processors, each executing the same fragment program on each pixel. The multiple GPU fragment processors perform data parallel computations on different pixel arrays simultaneously. This simple data-parallel architecture avoids write-after-read hazards while performing parallel computations.</w:t>
      </w:r>
    </w:p>
    <w:p w:rsidR="002B2A6D" w:rsidRPr="00CF25C3" w:rsidRDefault="00BA0895" w:rsidP="00F37DE8">
      <w:pPr>
        <w:rPr>
          <w:rStyle w:val="Strong"/>
        </w:rPr>
      </w:pPr>
      <w:r w:rsidRPr="00CF25C3">
        <w:rPr>
          <w:rStyle w:val="Strong"/>
        </w:rPr>
        <w:lastRenderedPageBreak/>
        <w:t xml:space="preserve">Database </w:t>
      </w:r>
      <w:r w:rsidR="002B2A6D" w:rsidRPr="00CF25C3">
        <w:rPr>
          <w:rStyle w:val="Strong"/>
        </w:rPr>
        <w:t>o</w:t>
      </w:r>
      <w:r w:rsidRPr="00CF25C3">
        <w:rPr>
          <w:rStyle w:val="Strong"/>
        </w:rPr>
        <w:t xml:space="preserve">perations </w:t>
      </w:r>
      <w:r w:rsidR="002B2A6D" w:rsidRPr="00CF25C3">
        <w:rPr>
          <w:rStyle w:val="Strong"/>
        </w:rPr>
        <w:t>w</w:t>
      </w:r>
      <w:r w:rsidR="001A30B9" w:rsidRPr="00CF25C3">
        <w:rPr>
          <w:rStyle w:val="Strong"/>
        </w:rPr>
        <w:t xml:space="preserve">hen </w:t>
      </w:r>
      <w:r w:rsidR="002B2A6D" w:rsidRPr="00CF25C3">
        <w:rPr>
          <w:rStyle w:val="Strong"/>
        </w:rPr>
        <w:t>performing data queries</w:t>
      </w:r>
    </w:p>
    <w:p w:rsidR="00967F45" w:rsidRDefault="00967F45"/>
    <w:p w:rsidR="004910DB" w:rsidRDefault="003D5DAD" w:rsidP="00B03128">
      <w:pPr>
        <w:jc w:val="both"/>
      </w:pPr>
      <w:r w:rsidRPr="000D5F7D">
        <w:t>Govindaraju et al. present</w:t>
      </w:r>
      <w:r w:rsidR="00725071" w:rsidRPr="000D5F7D">
        <w:t>ed</w:t>
      </w:r>
      <w:r w:rsidR="00D70016" w:rsidRPr="000D5F7D">
        <w:t xml:space="preserve"> some</w:t>
      </w:r>
      <w:r w:rsidRPr="000D5F7D">
        <w:t xml:space="preserve"> </w:t>
      </w:r>
      <w:r w:rsidR="00725071" w:rsidRPr="000D5F7D">
        <w:t xml:space="preserve">novel </w:t>
      </w:r>
      <w:r w:rsidRPr="000D5F7D">
        <w:t>algorithms for</w:t>
      </w:r>
      <w:r w:rsidR="00725071" w:rsidRPr="000D5F7D">
        <w:t xml:space="preserve"> </w:t>
      </w:r>
      <w:r w:rsidR="00D70016" w:rsidRPr="000D5F7D">
        <w:t xml:space="preserve">accelerating various </w:t>
      </w:r>
      <w:r w:rsidRPr="000D5F7D">
        <w:t>database operations</w:t>
      </w:r>
      <w:r w:rsidR="00725071" w:rsidRPr="000D5F7D">
        <w:t xml:space="preserve"> on the GPU.</w:t>
      </w:r>
      <w:r w:rsidRPr="000D5F7D">
        <w:t xml:space="preserve"> </w:t>
      </w:r>
      <w:r w:rsidR="00725071" w:rsidRPr="000D5F7D">
        <w:t>T</w:t>
      </w:r>
      <w:r w:rsidRPr="000D5F7D">
        <w:t xml:space="preserve">hey considered </w:t>
      </w:r>
      <w:r w:rsidR="00725071" w:rsidRPr="000D5F7D">
        <w:t xml:space="preserve">algorithms that aimed at </w:t>
      </w:r>
      <w:r w:rsidRPr="000D5F7D">
        <w:t>operations such as conjunctive selections, aggregations, and semi-linear queries. These operations are often essential in database, data warehousing, and data mining applications. They</w:t>
      </w:r>
      <w:r w:rsidR="005773E3" w:rsidRPr="000D5F7D">
        <w:t xml:space="preserve"> took advantage of the</w:t>
      </w:r>
      <w:r w:rsidRPr="000D5F7D">
        <w:t xml:space="preserve"> inherent pipelining and parallelism</w:t>
      </w:r>
      <w:r w:rsidR="005773E3" w:rsidRPr="000D5F7D">
        <w:t xml:space="preserve"> of GPUs. The</w:t>
      </w:r>
      <w:r w:rsidRPr="000D5F7D">
        <w:t xml:space="preserve"> single instruction and multiple data (SIMD) capabilities, and vector processing functionalities</w:t>
      </w:r>
      <w:r w:rsidR="005773E3" w:rsidRPr="000D5F7D">
        <w:t xml:space="preserve"> were also useful. </w:t>
      </w:r>
    </w:p>
    <w:p w:rsidR="00B03128" w:rsidRPr="000D5F7D" w:rsidRDefault="00B03128" w:rsidP="00B03128">
      <w:pPr>
        <w:jc w:val="both"/>
      </w:pPr>
    </w:p>
    <w:p w:rsidR="003D5DAD" w:rsidRPr="000D5F7D" w:rsidRDefault="003D5DAD" w:rsidP="001A30B9">
      <w:pPr>
        <w:jc w:val="both"/>
      </w:pPr>
      <w:r w:rsidRPr="000D5F7D">
        <w:t>Their algorithms took into consideration some of the limitations of the programming model of current GPUs and perform no data re</w:t>
      </w:r>
      <w:r w:rsidR="00821930" w:rsidRPr="000D5F7D">
        <w:t>-</w:t>
      </w:r>
      <w:r w:rsidRPr="000D5F7D">
        <w:t>arrangements. They compared their performance with an optimized implementation of CPU-based algorithms and their experiments indicated that the graphics processor available on commodity computer systems is an eff</w:t>
      </w:r>
      <w:r w:rsidR="00A37225" w:rsidRPr="000D5F7D">
        <w:t xml:space="preserve">ective </w:t>
      </w:r>
      <w:r w:rsidRPr="000D5F7D">
        <w:t>co-processor for performing database operations.</w:t>
      </w:r>
    </w:p>
    <w:p w:rsidR="00AC2961" w:rsidRPr="000D5F7D" w:rsidRDefault="00AC2961"/>
    <w:p w:rsidR="00AC2961" w:rsidRPr="000D5F7D" w:rsidRDefault="00AC2961">
      <w:r w:rsidRPr="000D5F7D">
        <w:t xml:space="preserve">The </w:t>
      </w:r>
      <w:r w:rsidR="00A37225" w:rsidRPr="000D5F7D">
        <w:t xml:space="preserve">database operations </w:t>
      </w:r>
      <w:r w:rsidRPr="000D5F7D">
        <w:t xml:space="preserve">they focused on mostly revolved around </w:t>
      </w:r>
      <w:r w:rsidR="006D6881">
        <w:t>select</w:t>
      </w:r>
      <w:r w:rsidR="00A37225" w:rsidRPr="000D5F7D">
        <w:t xml:space="preserve"> </w:t>
      </w:r>
      <w:r w:rsidRPr="000D5F7D">
        <w:t xml:space="preserve">queries which </w:t>
      </w:r>
      <w:r w:rsidR="006D7977" w:rsidRPr="000D5F7D">
        <w:t xml:space="preserve">were of the </w:t>
      </w:r>
      <w:r w:rsidR="00A37225" w:rsidRPr="000D5F7D">
        <w:t xml:space="preserve">following </w:t>
      </w:r>
      <w:r w:rsidR="006D7977" w:rsidRPr="000D5F7D">
        <w:t>form:</w:t>
      </w:r>
    </w:p>
    <w:p w:rsidR="006D7977" w:rsidRPr="000D5F7D" w:rsidRDefault="006D7977"/>
    <w:p w:rsidR="00AC2961" w:rsidRPr="000D5F7D" w:rsidRDefault="006D7977">
      <w:r w:rsidRPr="000D5F7D">
        <w:t>S</w:t>
      </w:r>
      <w:r w:rsidR="00AC2961" w:rsidRPr="000D5F7D">
        <w:t xml:space="preserve">ELECT </w:t>
      </w:r>
      <w:r w:rsidR="00AC2961" w:rsidRPr="0065742A">
        <w:rPr>
          <w:b/>
        </w:rPr>
        <w:t>A</w:t>
      </w:r>
    </w:p>
    <w:p w:rsidR="00AC2961" w:rsidRPr="000D5F7D" w:rsidRDefault="00AC2961">
      <w:r w:rsidRPr="000D5F7D">
        <w:t xml:space="preserve">FROM </w:t>
      </w:r>
      <w:r w:rsidRPr="0065742A">
        <w:rPr>
          <w:b/>
        </w:rPr>
        <w:t>T</w:t>
      </w:r>
    </w:p>
    <w:p w:rsidR="00AC2961" w:rsidRPr="000D5F7D" w:rsidRDefault="00AC2961">
      <w:r w:rsidRPr="000D5F7D">
        <w:t xml:space="preserve">WHERE </w:t>
      </w:r>
      <w:r w:rsidRPr="0065742A">
        <w:rPr>
          <w:b/>
        </w:rPr>
        <w:t>C</w:t>
      </w:r>
    </w:p>
    <w:p w:rsidR="00AC2961" w:rsidRPr="000D5F7D" w:rsidRDefault="00AC2961"/>
    <w:p w:rsidR="00214B79" w:rsidRDefault="00663673">
      <w:r>
        <w:t>Here</w:t>
      </w:r>
      <w:r w:rsidR="0053703A">
        <w:t xml:space="preserve">, </w:t>
      </w:r>
      <w:r w:rsidR="0053703A" w:rsidRPr="0065742A">
        <w:rPr>
          <w:b/>
        </w:rPr>
        <w:t>T</w:t>
      </w:r>
      <w:r w:rsidR="0053703A">
        <w:t xml:space="preserve"> is the table that is being queried. </w:t>
      </w:r>
      <w:r w:rsidR="00AC2961" w:rsidRPr="0065742A">
        <w:rPr>
          <w:b/>
        </w:rPr>
        <w:t>A</w:t>
      </w:r>
      <w:r w:rsidR="00AC2961" w:rsidRPr="000D5F7D">
        <w:t xml:space="preserve"> </w:t>
      </w:r>
      <w:r w:rsidR="0053703A">
        <w:t xml:space="preserve">could </w:t>
      </w:r>
      <w:r w:rsidR="006D7977" w:rsidRPr="000D5F7D">
        <w:t>be a</w:t>
      </w:r>
      <w:r w:rsidR="00AC2961" w:rsidRPr="000D5F7D">
        <w:t xml:space="preserve"> list of attributes or aggregations </w:t>
      </w:r>
      <w:r w:rsidR="00402151" w:rsidRPr="000D5F7D">
        <w:t xml:space="preserve">such as SUM, COUNT, AVG, MIN, MAX </w:t>
      </w:r>
      <w:r w:rsidR="00AC2961" w:rsidRPr="000D5F7D">
        <w:t xml:space="preserve">defined on individual attributes. </w:t>
      </w:r>
      <w:r w:rsidR="00AC2961" w:rsidRPr="0065742A">
        <w:rPr>
          <w:b/>
        </w:rPr>
        <w:t>C</w:t>
      </w:r>
      <w:r w:rsidR="00AC2961" w:rsidRPr="000D5F7D">
        <w:t xml:space="preserve"> is </w:t>
      </w:r>
      <w:r w:rsidR="006D7977" w:rsidRPr="000D5F7D">
        <w:t xml:space="preserve">the condition of the query which is </w:t>
      </w:r>
      <w:r w:rsidR="00AC2961" w:rsidRPr="000D5F7D">
        <w:t xml:space="preserve">defined as a </w:t>
      </w:r>
      <w:r w:rsidR="00B83CEB" w:rsidRPr="000D5F7D">
        <w:t>Boolean</w:t>
      </w:r>
      <w:r w:rsidR="006D7977" w:rsidRPr="000D5F7D">
        <w:t xml:space="preserve"> </w:t>
      </w:r>
      <w:r w:rsidR="00AC2961" w:rsidRPr="000D5F7D">
        <w:t>combination</w:t>
      </w:r>
      <w:r w:rsidR="006D7977" w:rsidRPr="000D5F7D">
        <w:t xml:space="preserve"> of predicates. A </w:t>
      </w:r>
      <w:r w:rsidR="006202EE">
        <w:t>b</w:t>
      </w:r>
      <w:r w:rsidR="006D7977" w:rsidRPr="000D5F7D">
        <w:t xml:space="preserve">oolean combination is a set of </w:t>
      </w:r>
      <w:r w:rsidR="00F83E17" w:rsidRPr="000D5F7D">
        <w:t>predicates</w:t>
      </w:r>
      <w:r w:rsidR="006D7977" w:rsidRPr="000D5F7D">
        <w:t xml:space="preserve"> combined using </w:t>
      </w:r>
      <w:r w:rsidR="00AC2961" w:rsidRPr="000D5F7D">
        <w:t>relational operators such as AND, OR, EXIST,</w:t>
      </w:r>
      <w:r w:rsidR="006D7977" w:rsidRPr="000D5F7D">
        <w:t xml:space="preserve"> NOT EXIST</w:t>
      </w:r>
      <w:r w:rsidR="00AC2961" w:rsidRPr="000D5F7D">
        <w:t xml:space="preserve"> among others</w:t>
      </w:r>
      <w:r w:rsidR="006D7977" w:rsidRPr="000D5F7D">
        <w:t>. P</w:t>
      </w:r>
      <w:r w:rsidR="00AC2961" w:rsidRPr="000D5F7D">
        <w:t xml:space="preserve">redicates have the form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AC2961" w:rsidRPr="000D5F7D">
        <w:t xml:space="preserve"> op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6D7977" w:rsidRPr="000D5F7D">
        <w:t xml:space="preserve"> where</w:t>
      </w:r>
      <w:r w:rsidR="00AC2961" w:rsidRPr="000D5F7D">
        <w:t xml:space="preserve"> op</w:t>
      </w:r>
      <w:r w:rsidR="006D7977" w:rsidRPr="000D5F7D">
        <w:t xml:space="preserve"> is the operator and it could be any of the </w:t>
      </w:r>
      <w:r w:rsidR="00214B79" w:rsidRPr="000D5F7D">
        <w:t>following</w:t>
      </w:r>
      <w:r w:rsidR="00214B79">
        <w:t xml:space="preserve">: </w:t>
      </w:r>
      <m:oMath>
        <m:r>
          <w:rPr>
            <w:rFonts w:ascii="Cambria Math" w:hAnsi="Cambria Math"/>
          </w:rPr>
          <m:t>=,  ≠, &gt;, ≥, &lt;, ≤</m:t>
        </m:r>
      </m:oMath>
      <w:r w:rsidR="00F83E17" w:rsidRPr="000D5F7D">
        <w:t xml:space="preserve">.  </w:t>
      </w:r>
    </w:p>
    <w:p w:rsidR="00214B79" w:rsidRDefault="00214B79"/>
    <w:p w:rsidR="00AC2961" w:rsidRPr="000D5F7D" w:rsidRDefault="00F83E17">
      <w:r w:rsidRPr="000D5F7D">
        <w:t xml:space="preserve">Essentially </w:t>
      </w:r>
      <w:r w:rsidR="00214B79">
        <w:t>p</w:t>
      </w:r>
      <w:r w:rsidR="006D7977" w:rsidRPr="000D5F7D">
        <w:t xml:space="preserve">redicates, </w:t>
      </w:r>
      <w:r w:rsidR="00214B79">
        <w:t>b</w:t>
      </w:r>
      <w:r w:rsidR="006D7977" w:rsidRPr="000D5F7D">
        <w:t xml:space="preserve">oolean combinations and </w:t>
      </w:r>
      <w:r w:rsidR="00214B79">
        <w:t>a</w:t>
      </w:r>
      <w:r w:rsidR="006D7977" w:rsidRPr="000D5F7D">
        <w:t xml:space="preserve">ggregations </w:t>
      </w:r>
      <w:r w:rsidR="00A37225" w:rsidRPr="000D5F7D">
        <w:t xml:space="preserve">are </w:t>
      </w:r>
      <w:r w:rsidRPr="000D5F7D">
        <w:t>considered</w:t>
      </w:r>
      <w:r w:rsidR="006D7977" w:rsidRPr="000D5F7D">
        <w:t xml:space="preserve"> </w:t>
      </w:r>
      <w:r w:rsidR="00A37225" w:rsidRPr="000D5F7D">
        <w:t xml:space="preserve">the three </w:t>
      </w:r>
      <w:r w:rsidR="006D7977" w:rsidRPr="000D5F7D">
        <w:t xml:space="preserve">different </w:t>
      </w:r>
      <w:r w:rsidR="00A37225" w:rsidRPr="000D5F7D">
        <w:t xml:space="preserve">categories of </w:t>
      </w:r>
      <w:r w:rsidR="006D7977" w:rsidRPr="000D5F7D">
        <w:t xml:space="preserve">database operations which </w:t>
      </w:r>
      <w:r w:rsidR="00A37225" w:rsidRPr="000D5F7D">
        <w:t xml:space="preserve">could </w:t>
      </w:r>
      <w:r w:rsidR="006D7977" w:rsidRPr="000D5F7D">
        <w:t xml:space="preserve">be </w:t>
      </w:r>
      <w:r w:rsidR="009A46FA" w:rsidRPr="000D5F7D">
        <w:t>accelerated using GPUs</w:t>
      </w:r>
      <w:r w:rsidRPr="000D5F7D">
        <w:t>.</w:t>
      </w:r>
    </w:p>
    <w:p w:rsidR="00A37225" w:rsidRPr="000D5F7D" w:rsidRDefault="00A37225" w:rsidP="00634CBE"/>
    <w:p w:rsidR="00A37225" w:rsidRPr="000D5F7D" w:rsidRDefault="00A37225" w:rsidP="00A37225">
      <w:r w:rsidRPr="000D5F7D">
        <w:t>To speed up p</w:t>
      </w:r>
      <w:r w:rsidR="00634CBE" w:rsidRPr="000D5F7D">
        <w:t xml:space="preserve">redicates in the form of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constant</m:t>
        </m:r>
      </m:oMath>
      <w:r w:rsidR="00634CBE" w:rsidRPr="000D5F7D">
        <w:t xml:space="preserve"> </w:t>
      </w:r>
      <w:r w:rsidRPr="000D5F7D">
        <w:t>they were</w:t>
      </w:r>
      <w:r w:rsidR="00634CBE" w:rsidRPr="000D5F7D">
        <w:t xml:space="preserve"> evaluated via </w:t>
      </w:r>
      <w:r w:rsidRPr="000D5F7D">
        <w:t>a</w:t>
      </w:r>
      <w:r w:rsidR="00634CBE" w:rsidRPr="000D5F7D">
        <w:t xml:space="preserve"> depth test and stencil test</w:t>
      </w:r>
      <w:r w:rsidRPr="000D5F7D">
        <w:t>.</w:t>
      </w:r>
      <w:r w:rsidR="00634CBE" w:rsidRPr="000D5F7D">
        <w:t xml:space="preserve"> </w:t>
      </w:r>
      <w:r w:rsidRPr="000D5F7D">
        <w:t xml:space="preserve"> To use the depth test for performing comparisons, attribute values need to be stored in the depth buffer. They use a simple fragment program for copying the attribute values from the texture memory to the depth buffer.</w:t>
      </w:r>
    </w:p>
    <w:p w:rsidR="00955CAB" w:rsidRPr="000D5F7D" w:rsidRDefault="00955CAB" w:rsidP="00634CBE"/>
    <w:p w:rsidR="00A37225" w:rsidRPr="000D5F7D" w:rsidRDefault="00A37225" w:rsidP="00955CAB">
      <w:r w:rsidRPr="000D5F7D">
        <w:t>P</w:t>
      </w:r>
      <w:r w:rsidR="00634CBE" w:rsidRPr="000D5F7D">
        <w:t xml:space="preserve">redicates in the form </w:t>
      </w:r>
      <w:r w:rsidRPr="000D5F7D">
        <w:t>of</w:t>
      </w:r>
      <m:oMath>
        <m:sSub>
          <m:sSubPr>
            <m:ctrlPr>
              <w:rPr>
                <w:rFonts w:ascii="Cambria Math" w:hAnsi="Cambria Math"/>
                <w:i/>
              </w:rPr>
            </m:ctrlPr>
          </m:sSubPr>
          <m:e>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x</m:t>
            </m:r>
          </m:e>
          <m:sub>
            <m:r>
              <w:rPr>
                <w:rFonts w:ascii="Cambria Math" w:hAnsi="Cambria Math"/>
              </w:rPr>
              <m:t>j</m:t>
            </m:r>
          </m:sub>
        </m:sSub>
      </m:oMath>
      <w:r w:rsidR="00634CBE" w:rsidRPr="000D5F7D">
        <w:t xml:space="preserve">, </w:t>
      </w:r>
      <w:r w:rsidR="00955CAB" w:rsidRPr="000D5F7D">
        <w:t>are</w:t>
      </w:r>
      <w:r w:rsidRPr="000D5F7D">
        <w:t xml:space="preserve"> first</w:t>
      </w:r>
      <w:r w:rsidR="00634CBE" w:rsidRPr="000D5F7D">
        <w:t xml:space="preserve"> transformed into a semi-linear query </w:t>
      </w:r>
      <m:oMath>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t>
            </m:r>
          </m:e>
          <m:sub>
            <m:r>
              <w:rPr>
                <w:rFonts w:ascii="Cambria Math" w:hAnsi="Cambria Math"/>
              </w:rPr>
              <m:t>j</m:t>
            </m:r>
          </m:sub>
        </m:sSub>
      </m:oMath>
      <w:r w:rsidR="00634CBE" w:rsidRPr="000D5F7D">
        <w:t xml:space="preserve"> </w:t>
      </w:r>
      <m:oMath>
        <m:r>
          <w:rPr>
            <w:rFonts w:ascii="Cambria Math" w:hAnsi="Cambria Math"/>
          </w:rPr>
          <m:t xml:space="preserve">op 0 </m:t>
        </m:r>
      </m:oMath>
      <w:r w:rsidR="00634CBE" w:rsidRPr="000D5F7D">
        <w:t>which</w:t>
      </w:r>
      <w:r w:rsidR="00955CAB" w:rsidRPr="000D5F7D">
        <w:t xml:space="preserve"> is then evaluated </w:t>
      </w:r>
      <w:r w:rsidR="00A24FB9">
        <w:t xml:space="preserve">as a predicate with a constant. This algorithm </w:t>
      </w:r>
      <w:r w:rsidR="00A24FB9" w:rsidRPr="000D5F7D">
        <w:t>performs</w:t>
      </w:r>
      <w:r w:rsidR="00955CAB" w:rsidRPr="000D5F7D">
        <w:t xml:space="preserve"> the oper</w:t>
      </w:r>
      <w:r w:rsidR="00A24FB9">
        <w:t>ations using the vector processing units</w:t>
      </w:r>
      <w:r w:rsidR="00955CAB" w:rsidRPr="000D5F7D">
        <w:t xml:space="preserve"> on the GPUs. </w:t>
      </w:r>
    </w:p>
    <w:p w:rsidR="00955CAB" w:rsidRPr="000D5F7D" w:rsidRDefault="00955CAB" w:rsidP="00955CAB"/>
    <w:p w:rsidR="00634CBE" w:rsidRPr="000D5F7D" w:rsidRDefault="00634CBE" w:rsidP="00634CBE">
      <w:r w:rsidRPr="000D5F7D">
        <w:t xml:space="preserve">To solve </w:t>
      </w:r>
      <w:r w:rsidR="00955CAB" w:rsidRPr="000D5F7D">
        <w:t>Boolean</w:t>
      </w:r>
      <w:r w:rsidRPr="000D5F7D">
        <w:t xml:space="preserve"> combinations in the GPU efficiently they are first rewritten in a conjunctive normal form (CNF)</w:t>
      </w:r>
      <w:r w:rsidR="00955CAB" w:rsidRPr="000D5F7D">
        <w:t xml:space="preserve"> omitting the NOT operators</w:t>
      </w:r>
      <w:r w:rsidRPr="000D5F7D">
        <w:t xml:space="preserve">. </w:t>
      </w:r>
      <w:r w:rsidR="00955CAB" w:rsidRPr="000D5F7D">
        <w:t>Then t</w:t>
      </w:r>
      <w:r w:rsidRPr="000D5F7D">
        <w:t xml:space="preserve">he stencil test is then used repeatedly for evaluating a series of logical operators </w:t>
      </w:r>
      <w:r w:rsidR="00955CAB" w:rsidRPr="000D5F7D">
        <w:t xml:space="preserve">recursively </w:t>
      </w:r>
      <w:r w:rsidRPr="000D5F7D">
        <w:t>with the intermediate results stored in the stencil buffer.</w:t>
      </w:r>
    </w:p>
    <w:p w:rsidR="00955CAB" w:rsidRPr="000D5F7D" w:rsidRDefault="00955CAB" w:rsidP="00634CBE"/>
    <w:p w:rsidR="00634CBE" w:rsidRPr="000D5F7D" w:rsidRDefault="00634CBE" w:rsidP="00634CBE">
      <w:r w:rsidRPr="000D5F7D">
        <w:t>The Aggregations are all implemented using the counting capability of the occlusion queries on GPUs.</w:t>
      </w:r>
      <w:r w:rsidR="00BD767A" w:rsidRPr="000D5F7D">
        <w:t xml:space="preserve"> Because the aggregations Min and Max are considered special cases of the kth largest number problem, a single algorithm was generated. </w:t>
      </w:r>
    </w:p>
    <w:p w:rsidR="00634CBE" w:rsidRPr="000D5F7D" w:rsidRDefault="00634CBE" w:rsidP="00634CBE"/>
    <w:p w:rsidR="00080223" w:rsidRPr="000D5F7D" w:rsidRDefault="00D70016" w:rsidP="001B3F0E">
      <w:pPr>
        <w:jc w:val="both"/>
      </w:pPr>
      <w:r w:rsidRPr="000D5F7D">
        <w:lastRenderedPageBreak/>
        <w:t>T</w:t>
      </w:r>
      <w:r w:rsidR="009A46FA" w:rsidRPr="000D5F7D">
        <w:t xml:space="preserve">he </w:t>
      </w:r>
      <w:r w:rsidRPr="000D5F7D">
        <w:t>algorithms</w:t>
      </w:r>
      <w:r w:rsidR="007E4FB8">
        <w:t xml:space="preserve"> for the database operations in the predicates, boolean, and aggregation</w:t>
      </w:r>
      <w:r w:rsidRPr="000D5F7D">
        <w:t xml:space="preserve"> </w:t>
      </w:r>
      <w:r w:rsidR="007E4FB8">
        <w:t xml:space="preserve">categories </w:t>
      </w:r>
      <w:r w:rsidRPr="000D5F7D">
        <w:t xml:space="preserve">were implemented </w:t>
      </w:r>
      <w:r w:rsidR="009A46FA" w:rsidRPr="000D5F7D">
        <w:t xml:space="preserve">on a </w:t>
      </w:r>
      <w:r w:rsidR="00725071" w:rsidRPr="000D5F7D">
        <w:t xml:space="preserve">GPU and </w:t>
      </w:r>
      <w:r w:rsidR="009A46FA" w:rsidRPr="000D5F7D">
        <w:t xml:space="preserve">their performance </w:t>
      </w:r>
      <w:r w:rsidR="00B83CEB" w:rsidRPr="000D5F7D">
        <w:t xml:space="preserve">was </w:t>
      </w:r>
      <w:r w:rsidRPr="000D5F7D">
        <w:t xml:space="preserve">compared </w:t>
      </w:r>
      <w:r w:rsidR="009A46FA" w:rsidRPr="000D5F7D">
        <w:t>with</w:t>
      </w:r>
      <w:r w:rsidR="00DE4A0D">
        <w:t xml:space="preserve"> </w:t>
      </w:r>
      <w:r w:rsidR="00725071" w:rsidRPr="000D5F7D">
        <w:t>optimized implementations of CPU-b</w:t>
      </w:r>
      <w:r w:rsidRPr="000D5F7D">
        <w:t>ased algorithms.</w:t>
      </w:r>
      <w:r w:rsidR="00F83E17" w:rsidRPr="000D5F7D">
        <w:t xml:space="preserve"> </w:t>
      </w:r>
      <w:r w:rsidR="00080223" w:rsidRPr="000D5F7D">
        <w:t>Tests were performed by testing different types of queries that would use one or more of the database operations described in the three different categories. Predicate</w:t>
      </w:r>
      <w:r w:rsidR="00DE4A0D">
        <w:t xml:space="preserve"> e</w:t>
      </w:r>
      <w:r w:rsidR="00080223" w:rsidRPr="000D5F7D">
        <w:t xml:space="preserve">valuation queries only involved </w:t>
      </w:r>
      <w:r w:rsidR="00402151" w:rsidRPr="000D5F7D">
        <w:t>queries were a predicate was included in the condition.</w:t>
      </w:r>
      <w:r w:rsidR="00A0784E" w:rsidRPr="000D5F7D">
        <w:t xml:space="preserve"> Boolean combination database operations</w:t>
      </w:r>
      <w:r w:rsidR="00DE4A0D">
        <w:t xml:space="preserve"> were tested through</w:t>
      </w:r>
      <w:r w:rsidR="00A0784E" w:rsidRPr="000D5F7D">
        <w:t xml:space="preserve"> r</w:t>
      </w:r>
      <w:r w:rsidR="00402151" w:rsidRPr="000D5F7D">
        <w:t>ange</w:t>
      </w:r>
      <w:r w:rsidR="00DE4A0D">
        <w:t xml:space="preserve"> since t</w:t>
      </w:r>
      <w:r w:rsidR="00A0784E" w:rsidRPr="000D5F7D">
        <w:t xml:space="preserve">hese can be </w:t>
      </w:r>
      <w:r w:rsidR="00BD767A" w:rsidRPr="000D5F7D">
        <w:t xml:space="preserve">expressed as a boolean combination of two predicates. </w:t>
      </w:r>
      <w:r w:rsidR="00A0784E" w:rsidRPr="000D5F7D">
        <w:t xml:space="preserve"> For more complex </w:t>
      </w:r>
      <w:r w:rsidR="004A577A">
        <w:t>b</w:t>
      </w:r>
      <w:r w:rsidR="00A0784E" w:rsidRPr="000D5F7D">
        <w:t>oolean combinations of predicates, queries with more than one relational operator, multi-attribute queries were used. Finally, the algorithm kth largest number was tested for queries that involved the MIN and MAX aggregations, and an accumulator implementation in the GPU using a mipmap texture was used in order to test the SUM and AVG aggregations. The results of these tests are summarized in the following table [x].</w:t>
      </w:r>
    </w:p>
    <w:p w:rsidR="00CD7418" w:rsidRPr="000D5F7D" w:rsidRDefault="00CD7418" w:rsidP="00CD7418"/>
    <w:tbl>
      <w:tblPr>
        <w:tblW w:w="7140" w:type="dxa"/>
        <w:tblInd w:w="93" w:type="dxa"/>
        <w:tblLook w:val="04A0"/>
      </w:tblPr>
      <w:tblGrid>
        <w:gridCol w:w="2140"/>
        <w:gridCol w:w="2320"/>
        <w:gridCol w:w="2680"/>
      </w:tblGrid>
      <w:tr w:rsidR="00CD7418" w:rsidRPr="000D5F7D" w:rsidTr="00657424">
        <w:trPr>
          <w:trHeight w:val="600"/>
        </w:trPr>
        <w:tc>
          <w:tcPr>
            <w:tcW w:w="2140" w:type="dxa"/>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CD7418" w:rsidRPr="000D5F7D" w:rsidRDefault="00402151"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Type of Query or Database Operation</w:t>
            </w:r>
          </w:p>
        </w:tc>
        <w:tc>
          <w:tcPr>
            <w:tcW w:w="232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w:t>
            </w:r>
          </w:p>
        </w:tc>
        <w:tc>
          <w:tcPr>
            <w:tcW w:w="268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 (Computational Time only)</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Predicate Evaluation</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Rang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5.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4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Multi-attribut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Semi-linear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9</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kth largest numbe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Accumulato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0.0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bl>
    <w:p w:rsidR="00CD7418" w:rsidRPr="000D5F7D" w:rsidRDefault="00CD7418"/>
    <w:p w:rsidR="00010234" w:rsidRPr="000D5F7D" w:rsidRDefault="00010234"/>
    <w:p w:rsidR="00CD7418" w:rsidRPr="000D5F7D" w:rsidRDefault="00D947B9" w:rsidP="001B3F0E">
      <w:pPr>
        <w:jc w:val="both"/>
      </w:pPr>
      <w:r w:rsidRPr="000D5F7D">
        <w:t xml:space="preserve">Overall they conclude in their research that algorithms for semi-linear queries and selection queries had </w:t>
      </w:r>
      <w:r w:rsidR="004A577A">
        <w:t>the</w:t>
      </w:r>
      <w:r w:rsidRPr="000D5F7D">
        <w:t xml:space="preserve"> high</w:t>
      </w:r>
      <w:r w:rsidR="004A577A">
        <w:t>est</w:t>
      </w:r>
      <w:r w:rsidRPr="000D5F7D">
        <w:t xml:space="preserve"> performance gain when implemented in GPUs</w:t>
      </w:r>
      <w:r w:rsidR="003A3E2E" w:rsidRPr="000D5F7D">
        <w:t xml:space="preserve">. A medium performance gain was observed for the kth largest algorithm and no performance gain was observed for the accumulator algorithm which ended up being 20 times slower than </w:t>
      </w:r>
      <w:r w:rsidR="004A577A">
        <w:t xml:space="preserve">its </w:t>
      </w:r>
      <w:r w:rsidR="003A3E2E" w:rsidRPr="000D5F7D">
        <w:t xml:space="preserve">CPU-based implementation. </w:t>
      </w:r>
    </w:p>
    <w:p w:rsidR="003D5DAD" w:rsidRDefault="004D074C" w:rsidP="00BD3836">
      <w:pPr>
        <w:pStyle w:val="Heading1"/>
      </w:pPr>
      <w:r>
        <w:t>Sort operations.</w:t>
      </w:r>
    </w:p>
    <w:p w:rsidR="00BD3836" w:rsidRDefault="00BD3836" w:rsidP="00BD3836"/>
    <w:p w:rsidR="00BD3836" w:rsidRDefault="00BD3836" w:rsidP="001B3F0E">
      <w:pPr>
        <w:jc w:val="both"/>
      </w:pPr>
      <w:r>
        <w:t xml:space="preserve">The Sort operation in databases </w:t>
      </w:r>
      <w:r w:rsidR="00D63CB4">
        <w:t xml:space="preserve">or datasets </w:t>
      </w:r>
      <w:r>
        <w:t>transforms an unordered set of data into an ordered set of data with</w:t>
      </w:r>
      <w:r w:rsidR="00EE020D">
        <w:t xml:space="preserve"> a given criteria. D</w:t>
      </w:r>
      <w:r>
        <w:t xml:space="preserve">ifferent techniques </w:t>
      </w:r>
      <w:r w:rsidR="00EE020D">
        <w:t xml:space="preserve">have been developed to sort </w:t>
      </w:r>
      <w:r>
        <w:t xml:space="preserve">on </w:t>
      </w:r>
      <w:r w:rsidR="00EE020D">
        <w:t xml:space="preserve">a </w:t>
      </w:r>
      <w:r>
        <w:t xml:space="preserve">CPU. However, most of </w:t>
      </w:r>
      <w:r w:rsidR="00EE020D">
        <w:t xml:space="preserve">these techniques </w:t>
      </w:r>
      <w:r>
        <w:t xml:space="preserve">are not </w:t>
      </w:r>
      <w:r w:rsidR="003A4D29">
        <w:t>good candidates for a</w:t>
      </w:r>
      <w:r>
        <w:t xml:space="preserve"> GPU implementation</w:t>
      </w:r>
      <w:r w:rsidR="003A4D29">
        <w:t xml:space="preserve"> because most of them have data-dependencies</w:t>
      </w:r>
      <w:r w:rsidR="002D2908">
        <w:t xml:space="preserve"> difficult to get around.</w:t>
      </w:r>
      <w:r w:rsidR="008A03F4">
        <w:t xml:space="preserve"> For a sorting algorithm to be GPU-friendly, it has to be oblivious to the input data.</w:t>
      </w:r>
    </w:p>
    <w:p w:rsidR="00392EF3" w:rsidRDefault="00392EF3" w:rsidP="00BD3836"/>
    <w:p w:rsidR="009818E7" w:rsidRDefault="00392EF3" w:rsidP="001B3F0E">
      <w:pPr>
        <w:jc w:val="both"/>
      </w:pPr>
      <w:r>
        <w:t xml:space="preserve">Algorithms for sorting on GPUs </w:t>
      </w:r>
      <w:r w:rsidR="00D74508">
        <w:t>are based o</w:t>
      </w:r>
      <w:r>
        <w:t xml:space="preserve">n sorting networks. A sorting network consists of a network of wires and comparator modules which </w:t>
      </w:r>
      <w:r w:rsidR="00D74508">
        <w:t xml:space="preserve">are </w:t>
      </w:r>
      <w:r>
        <w:t xml:space="preserve">used to sort a sequence of numbers. Each comparator </w:t>
      </w:r>
      <w:r w:rsidR="00D74508">
        <w:t>will connect</w:t>
      </w:r>
      <w:r>
        <w:t xml:space="preserve"> two wires and </w:t>
      </w:r>
      <w:r w:rsidR="00D74508">
        <w:t xml:space="preserve">compare two values. It will </w:t>
      </w:r>
      <w:r w:rsidR="008A03F4">
        <w:t xml:space="preserve">then </w:t>
      </w:r>
      <w:r w:rsidR="00D74508">
        <w:t xml:space="preserve">output </w:t>
      </w:r>
      <w:r>
        <w:t>the smaller value to one wire</w:t>
      </w:r>
      <w:r w:rsidR="00D74508">
        <w:t xml:space="preserve"> and the larger value in</w:t>
      </w:r>
      <w:r w:rsidR="008A03F4">
        <w:t>to</w:t>
      </w:r>
      <w:r w:rsidR="00D74508">
        <w:t xml:space="preserve"> </w:t>
      </w:r>
      <w:r w:rsidR="008A03F4">
        <w:t xml:space="preserve">another </w:t>
      </w:r>
      <w:r w:rsidR="00D74508">
        <w:t>wire.</w:t>
      </w:r>
      <w:r w:rsidR="003A4D29">
        <w:t xml:space="preserve"> Sorting networks sort input data in a fixed number of steps for any given data</w:t>
      </w:r>
      <w:r w:rsidR="00EF5AE1">
        <w:t>, meaning they are independent of the input data. T</w:t>
      </w:r>
      <w:r w:rsidR="003A4D29">
        <w:t xml:space="preserve">hey </w:t>
      </w:r>
      <w:r w:rsidR="00EF5AE1">
        <w:t xml:space="preserve">also </w:t>
      </w:r>
      <w:r w:rsidR="003A4D29">
        <w:t xml:space="preserve">have a fixed communication pattern, making gather </w:t>
      </w:r>
      <w:r w:rsidR="00F0260D">
        <w:t>operations possible (</w:t>
      </w:r>
      <w:r w:rsidR="00EF5AE1">
        <w:t xml:space="preserve">gather operations have </w:t>
      </w:r>
      <w:r w:rsidR="003A4D29">
        <w:t>be</w:t>
      </w:r>
      <w:r w:rsidR="00EF5AE1">
        <w:t>en</w:t>
      </w:r>
      <w:r w:rsidR="003A4D29">
        <w:t xml:space="preserve"> implemented in GPUs</w:t>
      </w:r>
      <w:r w:rsidR="00EF5AE1">
        <w:t xml:space="preserve"> before)</w:t>
      </w:r>
      <w:r w:rsidR="003A4D29">
        <w:t xml:space="preserve">. </w:t>
      </w:r>
      <w:r w:rsidR="00F0260D">
        <w:t xml:space="preserve">Given these two reasons sorting networks are good candidates for GPUs because they can be </w:t>
      </w:r>
      <w:r w:rsidR="003A4D29">
        <w:t>implemented without data-dependent branching unlike CPU algorithms</w:t>
      </w:r>
      <w:r w:rsidR="00F0260D">
        <w:t xml:space="preserve">. The computational complexity of a sorting network algorithm in a GPU is </w:t>
      </w:r>
      <w:r w:rsidR="00067147" w:rsidRPr="00067147">
        <w:rPr>
          <w:position w:val="-10"/>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18.35pt" o:ole="">
            <v:imagedata r:id="rId8" o:title=""/>
          </v:shape>
          <o:OLEObject Type="Embed" ProgID="Equation.DSMT4" ShapeID="_x0000_i1025" DrawAspect="Content" ObjectID="_1330895766" r:id="rId9"/>
        </w:object>
      </w:r>
      <w:r w:rsidR="00067147">
        <w:t>.</w:t>
      </w:r>
    </w:p>
    <w:p w:rsidR="00D63CB4" w:rsidRDefault="00D63CB4" w:rsidP="00BD3836"/>
    <w:p w:rsidR="00D63CB4" w:rsidRDefault="009818E7" w:rsidP="001B3F0E">
      <w:pPr>
        <w:jc w:val="both"/>
      </w:pPr>
      <w:r>
        <w:t>Many researchers have proposed variants of the sorting network algorithm</w:t>
      </w:r>
      <w:r w:rsidR="00BC7FC3">
        <w:t xml:space="preserve"> to improve performance</w:t>
      </w:r>
      <w:r>
        <w:t>.  Purcell et al. [35] describe the bitonic merge sort which uses a periodic balanced sorting network.</w:t>
      </w:r>
    </w:p>
    <w:p w:rsidR="003570D9" w:rsidRDefault="00D63CB4" w:rsidP="001B3F0E">
      <w:pPr>
        <w:jc w:val="both"/>
      </w:pPr>
      <w:r>
        <w:t>This algorithm takes unsorted data from an input array or texture, sorts it and put it back in texture memory.</w:t>
      </w:r>
      <w:r w:rsidR="009818E7">
        <w:t xml:space="preserve"> </w:t>
      </w:r>
      <w:r>
        <w:t>A</w:t>
      </w:r>
      <w:r w:rsidR="009818E7">
        <w:t xml:space="preserve"> fragment program </w:t>
      </w:r>
      <w:r>
        <w:t xml:space="preserve">is used </w:t>
      </w:r>
      <w:r w:rsidR="009818E7">
        <w:t xml:space="preserve">for each </w:t>
      </w:r>
      <w:r w:rsidR="003570D9">
        <w:t xml:space="preserve">step </w:t>
      </w:r>
      <w:r w:rsidR="009818E7">
        <w:t>of the</w:t>
      </w:r>
      <w:r w:rsidR="00462B2D">
        <w:t xml:space="preserve"> </w:t>
      </w:r>
      <w:r w:rsidR="009818E7">
        <w:t xml:space="preserve">sorting </w:t>
      </w:r>
      <w:r w:rsidR="003570D9">
        <w:t>network</w:t>
      </w:r>
      <w:r w:rsidR="009818E7">
        <w:t xml:space="preserve">. The fragment program </w:t>
      </w:r>
      <w:r w:rsidR="00462B2D">
        <w:t xml:space="preserve">takes two fragment values </w:t>
      </w:r>
      <w:r>
        <w:t xml:space="preserve">from the input array or texture </w:t>
      </w:r>
      <w:r w:rsidR="00462B2D">
        <w:t xml:space="preserve">and then performs a </w:t>
      </w:r>
      <w:r w:rsidR="009818E7">
        <w:t>compare</w:t>
      </w:r>
      <w:r w:rsidR="00462B2D">
        <w:t>-</w:t>
      </w:r>
      <w:r w:rsidR="009818E7">
        <w:t xml:space="preserve">and-swap operation on the texture values, which are based on the sort parameters. </w:t>
      </w:r>
    </w:p>
    <w:p w:rsidR="00DC446A" w:rsidRDefault="00DC446A" w:rsidP="00486AEC"/>
    <w:p w:rsidR="00DC446A" w:rsidRDefault="00DC446A" w:rsidP="001B3F0E">
      <w:pPr>
        <w:jc w:val="both"/>
      </w:pPr>
      <w:r>
        <w:t>A bitonic sequence is a monotonic ascending or descending sequence.</w:t>
      </w:r>
      <w:r w:rsidR="000C4E5F">
        <w:t xml:space="preserve"> </w:t>
      </w:r>
      <w:r>
        <w:t>Given an input array</w:t>
      </w:r>
      <w:r w:rsidR="00A167F8" w:rsidRPr="00A167F8">
        <w:rPr>
          <w:position w:val="-12"/>
        </w:rPr>
        <w:object w:dxaOrig="1660" w:dyaOrig="360">
          <v:shape id="_x0000_i1026" type="#_x0000_t75" style="width:82.85pt;height:18.35pt" o:ole="">
            <v:imagedata r:id="rId10" o:title=""/>
          </v:shape>
          <o:OLEObject Type="Embed" ProgID="Equation.DSMT4" ShapeID="_x0000_i1026" DrawAspect="Content" ObjectID="_1330895767" r:id="rId11"/>
        </w:object>
      </w:r>
      <w:r w:rsidR="00A167F8">
        <w:t xml:space="preserve">, </w:t>
      </w:r>
      <w:r>
        <w:t>the bitonic sorting algori</w:t>
      </w:r>
      <w:r w:rsidR="00A167F8">
        <w:t xml:space="preserve">thm proceeds bottom-up, merging </w:t>
      </w:r>
      <w:r>
        <w:t xml:space="preserve">bitonic sequences of equal sizes at each stage. It first constructs bitonic sequences of size 2 by merging pairs of adjacent data elements </w:t>
      </w:r>
      <w:r w:rsidR="00A167F8" w:rsidRPr="00A167F8">
        <w:rPr>
          <w:position w:val="-12"/>
        </w:rPr>
        <w:object w:dxaOrig="1660" w:dyaOrig="360">
          <v:shape id="_x0000_i1027" type="#_x0000_t75" style="width:82.85pt;height:18.35pt" o:ole="">
            <v:imagedata r:id="rId12" o:title=""/>
          </v:shape>
          <o:OLEObject Type="Embed" ProgID="Equation.DSMT4" ShapeID="_x0000_i1027" DrawAspect="Content" ObjectID="_1330895768" r:id="rId13"/>
        </w:object>
      </w:r>
      <w:r w:rsidR="000C4E5F">
        <w:t>where</w:t>
      </w:r>
      <w:r w:rsidR="00A167F8" w:rsidRPr="00A167F8">
        <w:rPr>
          <w:position w:val="-10"/>
        </w:rPr>
        <w:object w:dxaOrig="1860" w:dyaOrig="320">
          <v:shape id="_x0000_i1028" type="#_x0000_t75" style="width:93.05pt;height:16.3pt" o:ole="">
            <v:imagedata r:id="rId14" o:title=""/>
          </v:shape>
          <o:OLEObject Type="Embed" ProgID="Equation.DSMT4" ShapeID="_x0000_i1028" DrawAspect="Content" ObjectID="_1330895769" r:id="rId15"/>
        </w:object>
      </w:r>
      <w:r>
        <w:t>. Then bitonic sequences of size 4 are formed in stage 2 by merging pairs of bito</w:t>
      </w:r>
      <w:r w:rsidR="00BA3B7A">
        <w:t xml:space="preserve">nic sequences </w:t>
      </w:r>
      <w:r w:rsidR="00BA3B7A" w:rsidRPr="00BA3B7A">
        <w:rPr>
          <w:position w:val="-12"/>
        </w:rPr>
        <w:object w:dxaOrig="999" w:dyaOrig="360">
          <v:shape id="_x0000_i1029" type="#_x0000_t75" style="width:50.25pt;height:18.35pt" o:ole="">
            <v:imagedata r:id="rId16" o:title=""/>
          </v:shape>
          <o:OLEObject Type="Embed" ProgID="Equation.DSMT4" ShapeID="_x0000_i1029" DrawAspect="Content" ObjectID="_1330895770" r:id="rId17"/>
        </w:object>
      </w:r>
      <w:r w:rsidR="00BA3B7A">
        <w:t xml:space="preserve"> and </w:t>
      </w:r>
      <w:r w:rsidR="00BA3B7A" w:rsidRPr="00BA3B7A">
        <w:rPr>
          <w:position w:val="-12"/>
        </w:rPr>
        <w:object w:dxaOrig="1160" w:dyaOrig="360">
          <v:shape id="_x0000_i1030" type="#_x0000_t75" style="width:57.75pt;height:18.35pt" o:ole="">
            <v:imagedata r:id="rId18" o:title=""/>
          </v:shape>
          <o:OLEObject Type="Embed" ProgID="Equation.DSMT4" ShapeID="_x0000_i1030" DrawAspect="Content" ObjectID="_1330895771" r:id="rId19"/>
        </w:object>
      </w:r>
      <w:r w:rsidR="00BA3B7A">
        <w:t xml:space="preserve"> </w:t>
      </w:r>
      <w:r w:rsidR="00154D4C">
        <w:t>where</w:t>
      </w:r>
      <w:r w:rsidR="00BA3B7A" w:rsidRPr="00BA3B7A">
        <w:rPr>
          <w:position w:val="-10"/>
        </w:rPr>
        <w:object w:dxaOrig="1900" w:dyaOrig="320">
          <v:shape id="_x0000_i1031" type="#_x0000_t75" style="width:95.1pt;height:16.3pt" o:ole="">
            <v:imagedata r:id="rId20" o:title=""/>
          </v:shape>
          <o:OLEObject Type="Embed" ProgID="Equation.DSMT4" ShapeID="_x0000_i1031" DrawAspect="Content" ObjectID="_1330895772" r:id="rId21"/>
        </w:object>
      </w:r>
      <w:r>
        <w:t xml:space="preserve">. The output of each stage is the input to the next stage. The size of the bitonic sequence pairs doubles at every stage. The final stage forms a sorted sequence by merging bitonic </w:t>
      </w:r>
      <w:r w:rsidR="000C4E5F">
        <w:t xml:space="preserve">sequences </w:t>
      </w:r>
      <w:r w:rsidR="000C4E5F" w:rsidRPr="000C4E5F">
        <w:rPr>
          <w:position w:val="-12"/>
        </w:rPr>
        <w:object w:dxaOrig="3300" w:dyaOrig="360">
          <v:shape id="_x0000_i1032" type="#_x0000_t75" style="width:165.05pt;height:18.35pt" o:ole="">
            <v:imagedata r:id="rId22" o:title=""/>
          </v:shape>
          <o:OLEObject Type="Embed" ProgID="Equation.DSMT4" ShapeID="_x0000_i1032" DrawAspect="Content" ObjectID="_1330895773" r:id="rId23"/>
        </w:object>
      </w:r>
      <w:r w:rsidR="000C4E5F">
        <w:t xml:space="preserve"> </w:t>
      </w:r>
      <w:r>
        <w:t>(see</w:t>
      </w:r>
      <w:r w:rsidR="000C4E5F">
        <w:t xml:space="preserve"> Figure [x]</w:t>
      </w:r>
      <w:r>
        <w:t>).</w:t>
      </w:r>
      <w:r w:rsidR="00146218">
        <w:t xml:space="preserve"> [literally copied#x]</w:t>
      </w:r>
    </w:p>
    <w:p w:rsidR="00154D4C" w:rsidRDefault="00154D4C" w:rsidP="00DC446A"/>
    <w:p w:rsidR="00154D4C" w:rsidRDefault="00B86F12" w:rsidP="00154D4C">
      <w:pPr>
        <w:keepNext/>
      </w:pPr>
      <w:r>
        <w:rPr>
          <w:noProof/>
        </w:rPr>
        <w:drawing>
          <wp:inline distT="0" distB="0" distL="0" distR="0">
            <wp:extent cx="3781570" cy="2570671"/>
            <wp:effectExtent l="19050" t="0" r="93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3783271" cy="2571828"/>
                    </a:xfrm>
                    <a:prstGeom prst="rect">
                      <a:avLst/>
                    </a:prstGeom>
                    <a:noFill/>
                    <a:ln w="9525">
                      <a:noFill/>
                      <a:miter lim="800000"/>
                      <a:headEnd/>
                      <a:tailEnd/>
                    </a:ln>
                  </pic:spPr>
                </pic:pic>
              </a:graphicData>
            </a:graphic>
          </wp:inline>
        </w:drawing>
      </w:r>
      <w:r w:rsidRPr="00B86F12">
        <w:t xml:space="preserve"> </w:t>
      </w:r>
    </w:p>
    <w:p w:rsidR="00154D4C" w:rsidRDefault="00154D4C" w:rsidP="00154D4C">
      <w:pPr>
        <w:pStyle w:val="Caption"/>
      </w:pPr>
      <w:r>
        <w:t xml:space="preserve">Figure </w:t>
      </w:r>
      <w:fldSimple w:instr=" SEQ Figure \* ARABIC ">
        <w:r w:rsidR="00EA5B0F">
          <w:rPr>
            <w:noProof/>
          </w:rPr>
          <w:t>2</w:t>
        </w:r>
      </w:fldSimple>
      <w:r>
        <w:t>. This figure illustrates the</w:t>
      </w:r>
    </w:p>
    <w:p w:rsidR="00154D4C" w:rsidRDefault="00154D4C" w:rsidP="00154D4C">
      <w:pPr>
        <w:pStyle w:val="Caption"/>
      </w:pPr>
      <w:r>
        <w:t xml:space="preserve"> bitonic sorting network on 8 different values</w:t>
      </w:r>
    </w:p>
    <w:p w:rsidR="00DC446A" w:rsidRDefault="00DC446A" w:rsidP="001B3F0E">
      <w:pPr>
        <w:jc w:val="both"/>
      </w:pPr>
    </w:p>
    <w:p w:rsidR="003570D9" w:rsidRDefault="001B3F0E" w:rsidP="001B3F0E">
      <w:pPr>
        <w:jc w:val="both"/>
      </w:pPr>
      <w:r>
        <w:t>“</w:t>
      </w:r>
      <w:r w:rsidR="00DC446A">
        <w:t>Some s</w:t>
      </w:r>
      <w:r w:rsidR="00486AEC">
        <w:t xml:space="preserve">orting networks </w:t>
      </w:r>
      <w:r w:rsidR="003570D9">
        <w:t xml:space="preserve">are </w:t>
      </w:r>
      <w:r w:rsidR="00486AEC">
        <w:t>implemented using the texture mapping and blen</w:t>
      </w:r>
      <w:r w:rsidR="003570D9">
        <w:t>ding functionalities of the GPU</w:t>
      </w:r>
      <w:r w:rsidR="00486AEC">
        <w:t xml:space="preserve">. </w:t>
      </w:r>
      <w:r w:rsidR="003570D9">
        <w:t xml:space="preserve">At </w:t>
      </w:r>
      <w:r w:rsidR="00486AEC">
        <w:t>each step of the sorting network, a comparator mapping is created at each pixel on the screen and the color of the pixel is compared against exactly one other pixel. The comparison operations are implemented using the blending functionality and the comparator mapping is implemented using the texture mapping hardware, thus entirely eliminating</w:t>
      </w:r>
      <w:r w:rsidR="00DC446A">
        <w:t xml:space="preserve"> </w:t>
      </w:r>
      <w:r>
        <w:t>the need for fragment programs.”</w:t>
      </w:r>
    </w:p>
    <w:p w:rsidR="003570D9" w:rsidRDefault="003570D9" w:rsidP="00486AEC"/>
    <w:p w:rsidR="0049644E" w:rsidRDefault="003570D9" w:rsidP="001B3F0E">
      <w:pPr>
        <w:jc w:val="both"/>
      </w:pPr>
      <w:r>
        <w:t xml:space="preserve">Govindaraju et al. present the GPUTeraSort, a sorting algorithm </w:t>
      </w:r>
      <w:r w:rsidR="000D5F7D">
        <w:t>developed to sort database rows based on keys.</w:t>
      </w:r>
      <w:r w:rsidR="000256BB">
        <w:t xml:space="preserve"> </w:t>
      </w:r>
      <w:r w:rsidR="000D5F7D">
        <w:t xml:space="preserve">It </w:t>
      </w:r>
      <w:r>
        <w:t xml:space="preserve">is able to </w:t>
      </w:r>
      <w:r w:rsidR="00AF70B0" w:rsidRPr="000D5F7D">
        <w:t xml:space="preserve">sort billion-record wide-key databases </w:t>
      </w:r>
      <w:r w:rsidR="000D5F7D" w:rsidRPr="000D5F7D">
        <w:t xml:space="preserve">that do not fit in the GPU video memory or in the main memory </w:t>
      </w:r>
      <w:r>
        <w:t>using a</w:t>
      </w:r>
      <w:r w:rsidR="000D5F7D">
        <w:t xml:space="preserve"> </w:t>
      </w:r>
      <w:r w:rsidR="00AF70B0" w:rsidRPr="000D5F7D">
        <w:t>GPU.</w:t>
      </w:r>
      <w:r w:rsidR="009C2349">
        <w:t xml:space="preserve"> </w:t>
      </w:r>
      <w:r w:rsidR="00886FF3">
        <w:t xml:space="preserve">Their algorithm uses the GPU as a coprocessor that uses its </w:t>
      </w:r>
      <w:r w:rsidR="00AF70B0" w:rsidRPr="000D5F7D">
        <w:t xml:space="preserve">data and task parallelism to perform memory-intensive and compute-intensive tasks </w:t>
      </w:r>
      <w:r w:rsidR="000D5F7D" w:rsidRPr="000D5F7D">
        <w:softHyphen/>
      </w:r>
      <w:r w:rsidR="000D5F7D" w:rsidRPr="000D5F7D">
        <w:softHyphen/>
      </w:r>
      <w:r w:rsidR="000D5F7D" w:rsidRPr="000D5F7D">
        <w:softHyphen/>
      </w:r>
      <w:r w:rsidR="00AF70B0" w:rsidRPr="000D5F7D">
        <w:t>while the CPU is used to perform I/O and resource management.</w:t>
      </w:r>
      <w:r w:rsidR="00436106" w:rsidRPr="000D5F7D">
        <w:t xml:space="preserve"> </w:t>
      </w:r>
      <w:r w:rsidR="009C2349">
        <w:t>The GPUTera</w:t>
      </w:r>
      <w:r w:rsidR="00AF70B0" w:rsidRPr="000D5F7D">
        <w:t>Sor</w:t>
      </w:r>
      <w:r w:rsidR="009C2349">
        <w:t xml:space="preserve">t </w:t>
      </w:r>
      <w:r w:rsidR="000D5F7D">
        <w:t xml:space="preserve">has a task pipeline with two phases. In the </w:t>
      </w:r>
      <w:r w:rsidR="000D5F7D">
        <w:lastRenderedPageBreak/>
        <w:t xml:space="preserve">first phase, it reads </w:t>
      </w:r>
      <w:r w:rsidR="00AF70B0" w:rsidRPr="000D5F7D">
        <w:t>disk</w:t>
      </w:r>
      <w:r w:rsidR="005D4006">
        <w:t xml:space="preserve"> asynchronously and</w:t>
      </w:r>
      <w:r w:rsidR="00AF70B0" w:rsidRPr="000D5F7D">
        <w:t xml:space="preserve"> build</w:t>
      </w:r>
      <w:r w:rsidR="000D5F7D">
        <w:t>s</w:t>
      </w:r>
      <w:r w:rsidR="00AF70B0" w:rsidRPr="000D5F7D">
        <w:t xml:space="preserve"> keys</w:t>
      </w:r>
      <w:r w:rsidR="005D4006">
        <w:t xml:space="preserve"> in the CPU. At the same time it </w:t>
      </w:r>
      <w:r w:rsidR="00AF70B0" w:rsidRPr="000D5F7D">
        <w:t>sort</w:t>
      </w:r>
      <w:r w:rsidR="000D5F7D">
        <w:t>s</w:t>
      </w:r>
      <w:r w:rsidR="00AF70B0" w:rsidRPr="000D5F7D">
        <w:t xml:space="preserve"> using the GPU</w:t>
      </w:r>
      <w:r w:rsidR="005D4006">
        <w:t xml:space="preserve"> and then it</w:t>
      </w:r>
      <w:r w:rsidR="00AF70B0" w:rsidRPr="000D5F7D">
        <w:t xml:space="preserve"> generate</w:t>
      </w:r>
      <w:r w:rsidR="000D5F7D">
        <w:t>s runs and</w:t>
      </w:r>
      <w:r w:rsidR="00AF70B0" w:rsidRPr="000D5F7D">
        <w:t xml:space="preserve"> write</w:t>
      </w:r>
      <w:r w:rsidR="000D5F7D">
        <w:t xml:space="preserve">s </w:t>
      </w:r>
      <w:r w:rsidR="005D4006">
        <w:t xml:space="preserve">back </w:t>
      </w:r>
      <w:r w:rsidR="000D5F7D">
        <w:t>to</w:t>
      </w:r>
      <w:r w:rsidR="00AF70B0" w:rsidRPr="000D5F7D">
        <w:t xml:space="preserve"> disk</w:t>
      </w:r>
      <w:r w:rsidR="00961D2F">
        <w:t>. This first phase is illustrated in image [x]</w:t>
      </w:r>
      <w:r w:rsidR="000D5F7D">
        <w:t>.</w:t>
      </w:r>
      <w:r w:rsidR="00C570D6">
        <w:t xml:space="preserve"> </w:t>
      </w:r>
      <w:r w:rsidR="000256BB">
        <w:t xml:space="preserve">The sorter phase in this algorithm makes use of the bitonic sort network, which will sort the data that is transferred from the CPU to the GPU. </w:t>
      </w:r>
      <w:r w:rsidR="00C570D6">
        <w:t>Finally, i</w:t>
      </w:r>
      <w:r w:rsidR="000D5F7D">
        <w:t xml:space="preserve">n the second phase it </w:t>
      </w:r>
      <w:r w:rsidR="00AF70B0" w:rsidRPr="000D5F7D">
        <w:t>read</w:t>
      </w:r>
      <w:r w:rsidR="000D5F7D">
        <w:t>s</w:t>
      </w:r>
      <w:r w:rsidR="00AF70B0" w:rsidRPr="000D5F7D">
        <w:t>,</w:t>
      </w:r>
      <w:r w:rsidR="000D5F7D">
        <w:t xml:space="preserve"> </w:t>
      </w:r>
      <w:r w:rsidR="00AF70B0" w:rsidRPr="000D5F7D">
        <w:t>merge</w:t>
      </w:r>
      <w:r w:rsidR="000D5F7D">
        <w:t xml:space="preserve">s and </w:t>
      </w:r>
      <w:r w:rsidR="00AF70B0" w:rsidRPr="000D5F7D">
        <w:t>write</w:t>
      </w:r>
      <w:r w:rsidR="000D5F7D">
        <w:t>s</w:t>
      </w:r>
      <w:r w:rsidR="00961D2F">
        <w:t xml:space="preserve"> the runs</w:t>
      </w:r>
      <w:r w:rsidR="00C570D6">
        <w:t xml:space="preserve">, </w:t>
      </w:r>
      <w:r w:rsidR="000256BB">
        <w:t xml:space="preserve">back to the CPU, </w:t>
      </w:r>
      <w:r w:rsidR="00C570D6">
        <w:t>completing the sort</w:t>
      </w:r>
      <w:r w:rsidR="00961D2F">
        <w:t>.</w:t>
      </w:r>
      <w:r w:rsidR="00AF70B0" w:rsidRPr="000D5F7D">
        <w:t xml:space="preserve"> </w:t>
      </w:r>
      <w:r w:rsidR="001B3F0E">
        <w:t>[#x]</w:t>
      </w:r>
    </w:p>
    <w:p w:rsidR="00C570D6" w:rsidRDefault="00C570D6" w:rsidP="00436106"/>
    <w:p w:rsidR="00861377" w:rsidRDefault="005158D5" w:rsidP="00436106">
      <w:r>
        <w:t xml:space="preserve">Govindaraju et al. also explain that part </w:t>
      </w:r>
      <w:r w:rsidR="00861377">
        <w:t>of the reason why cu</w:t>
      </w:r>
      <w:r>
        <w:t xml:space="preserve">rrent algorithms running on the commodity CPUs </w:t>
      </w:r>
      <w:r w:rsidR="00861377">
        <w:t>cannot achieve high sorting performance on such large partitions</w:t>
      </w:r>
      <w:r>
        <w:t xml:space="preserve"> of data</w:t>
      </w:r>
      <w:r w:rsidR="00861377">
        <w:t xml:space="preserve"> is because they incur in significant cache misses on datasets that do not fit the L1, L2, or L3 data caches, making it inefficient to sort partitions that are comparable to the size of main memory. </w:t>
      </w:r>
    </w:p>
    <w:p w:rsidR="0049644E" w:rsidRDefault="0049644E" w:rsidP="00436106"/>
    <w:p w:rsidR="00981253" w:rsidRDefault="00861377" w:rsidP="00981253">
      <w:r>
        <w:t xml:space="preserve"> </w:t>
      </w:r>
      <w:r w:rsidR="0049644E">
        <w:t>The GPUTeras</w:t>
      </w:r>
      <w:r w:rsidR="00981253">
        <w:t xml:space="preserve">ort has five </w:t>
      </w:r>
      <w:r w:rsidR="0049644E">
        <w:t xml:space="preserve">stages that were designed to be executed sequentially. However, </w:t>
      </w:r>
      <w:r w:rsidR="00981253">
        <w:t xml:space="preserve">some stages </w:t>
      </w:r>
      <w:r w:rsidR="0049644E">
        <w:t xml:space="preserve">could </w:t>
      </w:r>
      <w:r w:rsidR="00981253">
        <w:t>be executed</w:t>
      </w:r>
      <w:r>
        <w:t xml:space="preserve"> using multi-buffered pipeline-</w:t>
      </w:r>
      <w:r w:rsidR="00981253">
        <w:t>parallel independent threads:</w:t>
      </w:r>
    </w:p>
    <w:p w:rsidR="0049644E" w:rsidRDefault="0049644E" w:rsidP="00981253"/>
    <w:p w:rsidR="0049644E" w:rsidRDefault="0049644E" w:rsidP="00981253">
      <w:r>
        <w:t>The first stage involves the reader, which asynchronous</w:t>
      </w:r>
      <w:r w:rsidR="00B13022">
        <w:t>ly</w:t>
      </w:r>
      <w:r>
        <w:t xml:space="preserve"> reads the input file into a main memory buffer with size of 100 MB approximately. The reading bandwidth </w:t>
      </w:r>
      <w:r w:rsidR="00B13022">
        <w:t>is</w:t>
      </w:r>
      <w:r>
        <w:t xml:space="preserve"> improved by striping the input file across different disks so that the data is transferred from all disks in parallel. The I/O bandwidth and the CPU usage of the reader depend on the number of overlapping asynchronous I/O requests.</w:t>
      </w:r>
    </w:p>
    <w:p w:rsidR="0049644E" w:rsidRDefault="0049644E" w:rsidP="00981253"/>
    <w:p w:rsidR="0049644E" w:rsidRDefault="0049644E" w:rsidP="00981253">
      <w:r>
        <w:t>The second stage involves a Key-generator which computes the (key, record-pointer) pairs from the input buffer. In practice this stage is not computationally intensive but can be memory intensive it is because reading each key from main memory. It then sequentially writes a stream of keypointers pairs to the main memory of the GPU.</w:t>
      </w:r>
    </w:p>
    <w:p w:rsidR="0049644E" w:rsidRDefault="0049644E" w:rsidP="00981253"/>
    <w:p w:rsidR="0049644E" w:rsidRDefault="0049644E" w:rsidP="00981253">
      <w:r>
        <w:t xml:space="preserve">The third stage is the actual </w:t>
      </w:r>
      <w:r w:rsidR="00B13022">
        <w:t>sorter which</w:t>
      </w:r>
      <w:r>
        <w:t xml:space="preserve"> reads and sorts the key-pointer pairs. This stage is computationally intensive and memory-intensive on large buffers with wide keys.</w:t>
      </w:r>
    </w:p>
    <w:p w:rsidR="00753E20" w:rsidRDefault="00753E20" w:rsidP="00981253"/>
    <w:p w:rsidR="0049644E" w:rsidRDefault="0049644E" w:rsidP="00981253">
      <w:r>
        <w:t xml:space="preserve">The fourth stage is the reorder stage which rearranges the input buffer based on the sorted key-pointer pairs to generate a sorted </w:t>
      </w:r>
      <w:r w:rsidR="00B13022">
        <w:t>output</w:t>
      </w:r>
      <w:r>
        <w:t xml:space="preserve"> buffer (a run). On large databases, re-order is expensive because it randomly reads and writes </w:t>
      </w:r>
      <w:r w:rsidR="00F00122">
        <w:t xml:space="preserve">long records from the input buffer and so </w:t>
      </w:r>
      <w:r w:rsidR="00753E20">
        <w:t>it has</w:t>
      </w:r>
      <w:r>
        <w:t xml:space="preserve"> many memory stalls.</w:t>
      </w:r>
    </w:p>
    <w:p w:rsidR="00753E20" w:rsidRDefault="00753E20" w:rsidP="00981253"/>
    <w:p w:rsidR="00753E20" w:rsidRDefault="00753E20" w:rsidP="00981253">
      <w:r>
        <w:t>In the fifth stage a writer asynchronously writes the run to the disk. Striping a run across many disks is not efficient fro Phase 2 reads; therefore the GP</w:t>
      </w:r>
      <w:r w:rsidR="005E0332">
        <w:t>U</w:t>
      </w:r>
      <w:r>
        <w:t>Terasort cyclically writes the phase 1 runs to individual disks in very large transfers. The writer thread requires less than 10% of the CPU to achieve near-peak I/O performance.</w:t>
      </w:r>
    </w:p>
    <w:p w:rsidR="0049644E" w:rsidRDefault="0049644E" w:rsidP="00981253"/>
    <w:p w:rsidR="00961D2F" w:rsidRDefault="0049644E" w:rsidP="00961D2F">
      <w:pPr>
        <w:keepNext/>
      </w:pPr>
      <w:r>
        <w:rPr>
          <w:noProof/>
        </w:rPr>
        <w:lastRenderedPageBreak/>
        <w:drawing>
          <wp:inline distT="0" distB="0" distL="0" distR="0">
            <wp:extent cx="4013864" cy="2868892"/>
            <wp:effectExtent l="19050" t="0" r="5686"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srcRect/>
                    <a:stretch>
                      <a:fillRect/>
                    </a:stretch>
                  </pic:blipFill>
                  <pic:spPr bwMode="auto">
                    <a:xfrm>
                      <a:off x="0" y="0"/>
                      <a:ext cx="4017509" cy="2871497"/>
                    </a:xfrm>
                    <a:prstGeom prst="rect">
                      <a:avLst/>
                    </a:prstGeom>
                    <a:noFill/>
                    <a:ln w="9525">
                      <a:noFill/>
                      <a:miter lim="800000"/>
                      <a:headEnd/>
                      <a:tailEnd/>
                    </a:ln>
                  </pic:spPr>
                </pic:pic>
              </a:graphicData>
            </a:graphic>
          </wp:inline>
        </w:drawing>
      </w:r>
    </w:p>
    <w:p w:rsidR="0049644E" w:rsidRDefault="00961D2F" w:rsidP="00961D2F">
      <w:pPr>
        <w:pStyle w:val="Caption"/>
      </w:pPr>
      <w:r>
        <w:t xml:space="preserve">Figure </w:t>
      </w:r>
      <w:r w:rsidR="00257ADA">
        <w:fldChar w:fldCharType="begin"/>
      </w:r>
      <w:r w:rsidR="00360FBA">
        <w:instrText xml:space="preserve"> SEQ Figure \* ARABIC </w:instrText>
      </w:r>
      <w:r w:rsidR="00257ADA">
        <w:fldChar w:fldCharType="separate"/>
      </w:r>
      <w:r w:rsidR="00EA5B0F">
        <w:rPr>
          <w:noProof/>
        </w:rPr>
        <w:t>3</w:t>
      </w:r>
      <w:r w:rsidR="00257ADA">
        <w:fldChar w:fldCharType="end"/>
      </w:r>
      <w:r>
        <w:t>. First phase of the GPUTeraSort algorithm.</w:t>
      </w:r>
    </w:p>
    <w:p w:rsidR="00861377" w:rsidRDefault="00861377" w:rsidP="00981253"/>
    <w:p w:rsidR="00861377" w:rsidRDefault="00861377" w:rsidP="00981253"/>
    <w:p w:rsidR="00B13022" w:rsidRDefault="00B13022" w:rsidP="00B13022">
      <w:r>
        <w:t>T</w:t>
      </w:r>
      <w:r w:rsidR="00AF70B0" w:rsidRPr="000D5F7D">
        <w:t xml:space="preserve">he performance of </w:t>
      </w:r>
      <w:r w:rsidR="00903F63">
        <w:t xml:space="preserve">the </w:t>
      </w:r>
      <w:r w:rsidR="00AF70B0" w:rsidRPr="000D5F7D">
        <w:t xml:space="preserve">GPUTeraSort </w:t>
      </w:r>
      <w:r>
        <w:t xml:space="preserve">was evaluated </w:t>
      </w:r>
      <w:r w:rsidR="00AF70B0" w:rsidRPr="000D5F7D">
        <w:t xml:space="preserve">on billion-record files </w:t>
      </w:r>
      <w:r w:rsidR="00903F63">
        <w:t xml:space="preserve">against optimized standard </w:t>
      </w:r>
      <w:r w:rsidR="00903F63" w:rsidRPr="000D5F7D">
        <w:t>CPU-based algorithm</w:t>
      </w:r>
      <w:r w:rsidR="00903F63">
        <w:t xml:space="preserve">s. </w:t>
      </w:r>
      <w:r>
        <w:t xml:space="preserve">It was </w:t>
      </w:r>
      <w:r w:rsidR="008760F4">
        <w:t>conclude</w:t>
      </w:r>
      <w:r>
        <w:t>d</w:t>
      </w:r>
      <w:r w:rsidR="008760F4">
        <w:t xml:space="preserve"> that the overall performance of </w:t>
      </w:r>
      <w:r w:rsidR="008760F4" w:rsidRPr="000D5F7D">
        <w:t xml:space="preserve">GPUTeraSort </w:t>
      </w:r>
      <w:r>
        <w:t xml:space="preserve">was in the </w:t>
      </w:r>
      <w:r w:rsidR="008760F4" w:rsidRPr="000D5F7D">
        <w:t xml:space="preserve">mid-range GPU (costing around $300) </w:t>
      </w:r>
      <w:r>
        <w:t xml:space="preserve">which </w:t>
      </w:r>
      <w:r w:rsidR="008760F4" w:rsidRPr="000D5F7D">
        <w:t>is comparable to that of a CPU-based algorithm running on a high-end dual Xeon processors (costing around $2,200)</w:t>
      </w:r>
      <w:r w:rsidR="0045654C">
        <w:t>.</w:t>
      </w:r>
      <w:r w:rsidRPr="00B13022">
        <w:t xml:space="preserve"> </w:t>
      </w:r>
      <w:r>
        <w:t>“</w:t>
      </w:r>
      <w:r w:rsidRPr="000D5F7D">
        <w:t>In practice, GPUTeraSort achieves a good price-performance and outperforms the current PennySort benchmark.</w:t>
      </w:r>
      <w:r>
        <w:t>”</w:t>
      </w:r>
    </w:p>
    <w:p w:rsidR="0045654C" w:rsidRDefault="0045654C" w:rsidP="00AF70B0"/>
    <w:p w:rsidR="00903F63" w:rsidRPr="000D5F7D" w:rsidRDefault="00903F63" w:rsidP="00AF70B0"/>
    <w:p w:rsidR="005158D5" w:rsidRPr="000D5F7D" w:rsidRDefault="005158D5" w:rsidP="00AF70B0">
      <w:r>
        <w:rPr>
          <w:noProof/>
        </w:rPr>
        <w:drawing>
          <wp:inline distT="0" distB="0" distL="0" distR="0">
            <wp:extent cx="4436944" cy="3017122"/>
            <wp:effectExtent l="19050" t="0" r="1706"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srcRect/>
                    <a:stretch>
                      <a:fillRect/>
                    </a:stretch>
                  </pic:blipFill>
                  <pic:spPr bwMode="auto">
                    <a:xfrm>
                      <a:off x="0" y="0"/>
                      <a:ext cx="4437179" cy="3017282"/>
                    </a:xfrm>
                    <a:prstGeom prst="rect">
                      <a:avLst/>
                    </a:prstGeom>
                    <a:noFill/>
                    <a:ln w="9525">
                      <a:noFill/>
                      <a:miter lim="800000"/>
                      <a:headEnd/>
                      <a:tailEnd/>
                    </a:ln>
                  </pic:spPr>
                </pic:pic>
              </a:graphicData>
            </a:graphic>
          </wp:inline>
        </w:drawing>
      </w:r>
    </w:p>
    <w:p w:rsidR="00F37DE8" w:rsidRPr="000D5F7D" w:rsidRDefault="00F37DE8" w:rsidP="00AF70B0"/>
    <w:p w:rsidR="006A584F" w:rsidRPr="000D5F7D" w:rsidRDefault="006A584F" w:rsidP="00AF70B0"/>
    <w:p w:rsidR="006A584F" w:rsidRPr="000D5F7D" w:rsidRDefault="006A584F" w:rsidP="00AF70B0">
      <w:pPr>
        <w:rPr>
          <w:b/>
          <w:bCs/>
        </w:rPr>
      </w:pPr>
      <w:r w:rsidRPr="000D5F7D">
        <w:rPr>
          <w:b/>
          <w:bCs/>
        </w:rPr>
        <w:t xml:space="preserve">Relational Joins on Graphics Processors </w:t>
      </w:r>
    </w:p>
    <w:p w:rsidR="006A584F" w:rsidRPr="000D5F7D" w:rsidRDefault="006A584F" w:rsidP="00AF70B0"/>
    <w:p w:rsidR="00ED1DEE" w:rsidRDefault="00B21F86" w:rsidP="00ED1DEE">
      <w:r>
        <w:lastRenderedPageBreak/>
        <w:t xml:space="preserve">In databases a relational join combines records from two or more tables. A set is created that can be save as a table or used as is. </w:t>
      </w:r>
      <w:r w:rsidR="00D326D0">
        <w:t>In order to perform j</w:t>
      </w:r>
      <w:r w:rsidR="00ED1DEE">
        <w:t xml:space="preserve">oin operations </w:t>
      </w:r>
      <w:r w:rsidR="00ED1DEE">
        <w:t xml:space="preserve">the records </w:t>
      </w:r>
      <w:r w:rsidR="00D326D0">
        <w:t xml:space="preserve">of </w:t>
      </w:r>
      <w:r w:rsidR="00ED1DEE">
        <w:t xml:space="preserve">multiple </w:t>
      </w:r>
      <w:r w:rsidR="00ED1DEE">
        <w:t xml:space="preserve">relations </w:t>
      </w:r>
      <w:r w:rsidR="00D326D0">
        <w:t xml:space="preserve">must be combined </w:t>
      </w:r>
      <w:r w:rsidR="00ED1DEE">
        <w:t>with a common key attr</w:t>
      </w:r>
      <w:r w:rsidR="00ED1DEE">
        <w:t xml:space="preserve">ibute. They are computationally </w:t>
      </w:r>
      <w:r w:rsidR="00ED1DEE">
        <w:t>expensive, and ca</w:t>
      </w:r>
      <w:r w:rsidR="00ED1DEE">
        <w:t xml:space="preserve">n be accelerated by sorting the </w:t>
      </w:r>
      <w:r w:rsidR="00ED1DEE">
        <w:t>records based on the join k</w:t>
      </w:r>
      <w:r w:rsidR="00ED1DEE">
        <w:t>ey.</w:t>
      </w:r>
      <w:r w:rsidR="00D326D0">
        <w:t xml:space="preserve"> </w:t>
      </w:r>
    </w:p>
    <w:p w:rsidR="00D326D0" w:rsidRDefault="00D326D0" w:rsidP="00AB16F5"/>
    <w:p w:rsidR="00CF1EE7" w:rsidRDefault="00AB16F5" w:rsidP="00AB16F5">
      <w:r>
        <w:t>He et</w:t>
      </w:r>
      <w:r>
        <w:t xml:space="preserve"> al. [</w:t>
      </w:r>
      <w:r w:rsidR="00D326D0">
        <w:t>#x</w:t>
      </w:r>
      <w:r>
        <w:t xml:space="preserve">] </w:t>
      </w:r>
      <w:r>
        <w:t>present a novel design and implementation of relational join algorithms</w:t>
      </w:r>
      <w:r w:rsidR="00CF1EE7">
        <w:t xml:space="preserve"> taking advantage of the </w:t>
      </w:r>
      <w:r w:rsidR="00CF1EE7" w:rsidRPr="000D5F7D">
        <w:t xml:space="preserve">most recent GPU features </w:t>
      </w:r>
      <w:r w:rsidR="00CF1EE7">
        <w:t xml:space="preserve">which </w:t>
      </w:r>
      <w:r w:rsidR="00CF1EE7" w:rsidRPr="000D5F7D">
        <w:t>include support for writing to random memory locations, efficient inter-processor communication, and a programming model for general-purpose computing</w:t>
      </w:r>
      <w:r w:rsidR="00CF1EE7">
        <w:t>.</w:t>
      </w:r>
      <w:r>
        <w:t xml:space="preserve"> </w:t>
      </w:r>
      <w:r w:rsidR="00CF1EE7">
        <w:t>A</w:t>
      </w:r>
      <w:r w:rsidR="00CF1EE7" w:rsidRPr="000D5F7D">
        <w:t xml:space="preserve"> set of data-parallel primitives</w:t>
      </w:r>
      <w:r w:rsidR="00CF1EE7">
        <w:t xml:space="preserve"> </w:t>
      </w:r>
      <w:r w:rsidR="00CF1EE7" w:rsidRPr="000D5F7D">
        <w:t>split and sort</w:t>
      </w:r>
      <w:r w:rsidR="00CF1EE7">
        <w:t xml:space="preserve"> is designed which is used implement indexed or non-</w:t>
      </w:r>
      <w:r w:rsidR="00CF1EE7" w:rsidRPr="000D5F7D">
        <w:t>indexed nested-loop, sort-merge and hash joins.</w:t>
      </w:r>
      <w:r w:rsidR="00CF1EE7">
        <w:t xml:space="preserve"> The sort primitive is a variation of the bitonic sorting algorithm discussed in the sorting section.</w:t>
      </w:r>
      <w:r w:rsidR="00D35464">
        <w:t xml:space="preserve">  Additionally in their work they use the new data-parallel primitives for performing map, prefix-scan and split operations. </w:t>
      </w:r>
    </w:p>
    <w:p w:rsidR="00D35464" w:rsidRDefault="00D35464" w:rsidP="00AB16F5"/>
    <w:p w:rsidR="00D35464" w:rsidRDefault="00D35464" w:rsidP="00AB16F5"/>
    <w:p w:rsidR="00AB16F5" w:rsidRDefault="00D35464" w:rsidP="00AB16F5">
      <w:r>
        <w:t xml:space="preserve">They evaluated their work with join algorithms for both equijoins and non-equijoins for datasets of different sizes. </w:t>
      </w:r>
      <w:r w:rsidR="00AB16F5">
        <w:t>Their work achieves marked performance improvemen</w:t>
      </w:r>
      <w:r w:rsidR="00ED1DEE">
        <w:t xml:space="preserve">ts over CPU-based counterparts; </w:t>
      </w:r>
      <w:r w:rsidR="00AB16F5">
        <w:t>GPU-based join algorithms are 2-</w:t>
      </w:r>
      <w:r w:rsidR="00FA3634">
        <w:t>7</w:t>
      </w:r>
      <w:r w:rsidR="00AB16F5">
        <w:t>X faster than CPU-based approaches.</w:t>
      </w:r>
    </w:p>
    <w:p w:rsidR="00AB16F5" w:rsidRDefault="00AB16F5" w:rsidP="00AF70B0"/>
    <w:p w:rsidR="003509C8" w:rsidRDefault="003509C8" w:rsidP="00D35464">
      <w:r w:rsidRPr="000D5F7D">
        <w:t xml:space="preserve">In summary, our GPU-based primitives and join algorithms achieve a speedup of 2-27X over their optimized CPU-based counterparts. We </w:t>
      </w:r>
      <w:r w:rsidRPr="00D35464">
        <w:rPr>
          <w:highlight w:val="yellow"/>
        </w:rPr>
        <w:t>evaluated our join algorithms for both equijoins and non-equijoins, different data sizes, join selec</w:t>
      </w:r>
      <w:r w:rsidRPr="000D5F7D">
        <w:t xml:space="preserve">tivities and data processing algorithms, e.g., index searches, and need special care on the GPU. </w:t>
      </w:r>
    </w:p>
    <w:p w:rsidR="006D607C" w:rsidRDefault="006D607C" w:rsidP="003509C8"/>
    <w:p w:rsidR="006D607C" w:rsidRPr="000D5F7D" w:rsidRDefault="006D607C" w:rsidP="006D60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u w:val="single"/>
        </w:rPr>
      </w:pPr>
      <w:r w:rsidRPr="000D5F7D">
        <w:rPr>
          <w:u w:val="single"/>
        </w:rPr>
        <w:t>Query Evaluation</w:t>
      </w:r>
      <w:r w:rsidR="00980DC4">
        <w:rPr>
          <w:u w:val="single"/>
        </w:rPr>
        <w:t xml:space="preserve"> when</w:t>
      </w:r>
      <w:r w:rsidRPr="000D5F7D">
        <w:rPr>
          <w:u w:val="single"/>
        </w:rPr>
        <w:t xml:space="preserve"> using Indexing.</w:t>
      </w:r>
    </w:p>
    <w:p w:rsidR="006D607C" w:rsidRPr="000D5F7D" w:rsidRDefault="006D607C" w:rsidP="006D607C">
      <w:pPr>
        <w:jc w:val="both"/>
      </w:pPr>
    </w:p>
    <w:p w:rsidR="006D607C" w:rsidRPr="000D5F7D" w:rsidRDefault="006D607C" w:rsidP="006D607C">
      <w:pPr>
        <w:jc w:val="both"/>
      </w:pPr>
      <w:r w:rsidRPr="000D5F7D">
        <w:t>Luke Gosink et al. proposed a new data structure that reduces the size of the data that needs to be transferred from the CPU to the GPU. They use a binning mechanism in order to encode the data such that it takes less space. In their paper they refer to the actual data from the projected column as high resolution data, and the encoded data as low resolution data. To illustrate this idea with an example, take arbitrarily a column of integers for example where each element is four bytes long in a 32-bit Intel architecture. When each integer is encoded using their binning scheme, each element is reduced to occupy only one byte, that in all saves three bytes of space for each element that needs to be transferred to the GPU. In this case, our original integer values would be the high-resolution data, and our encoded values would be the low-resolution data. Because by changing the encoding one cannot completely answer a given query, a second data structure is required to resolve the query where the encoded data is not enough to determine which attribute values fulfill and do not fulfill the condition. For these boundary bin values, they use a data structure that contains the high resolution data called the Data Parallel OrBic Structure. With this structure they carry out a candidate-check and effectively resolve the query.</w:t>
      </w:r>
    </w:p>
    <w:p w:rsidR="006D607C" w:rsidRPr="000D5F7D" w:rsidRDefault="006D607C" w:rsidP="006D607C">
      <w:pPr>
        <w:keepNext/>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r w:rsidRPr="000D5F7D">
        <w:rPr>
          <w:noProof/>
        </w:rPr>
        <w:lastRenderedPageBreak/>
        <w:drawing>
          <wp:inline distT="0" distB="0" distL="0" distR="0">
            <wp:extent cx="1930520" cy="2701152"/>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srcRect/>
                    <a:stretch>
                      <a:fillRect/>
                    </a:stretch>
                  </pic:blipFill>
                  <pic:spPr bwMode="auto">
                    <a:xfrm>
                      <a:off x="0" y="0"/>
                      <a:ext cx="1933647" cy="2705527"/>
                    </a:xfrm>
                    <a:prstGeom prst="rect">
                      <a:avLst/>
                    </a:prstGeom>
                    <a:noFill/>
                    <a:ln w="9525">
                      <a:noFill/>
                      <a:miter lim="800000"/>
                      <a:headEnd/>
                      <a:tailEnd/>
                    </a:ln>
                  </pic:spPr>
                </pic:pic>
              </a:graphicData>
            </a:graphic>
          </wp:inline>
        </w:drawing>
      </w:r>
    </w:p>
    <w:p w:rsidR="006D607C" w:rsidRPr="000D5F7D" w:rsidRDefault="006D607C" w:rsidP="006D607C">
      <w:pPr>
        <w:jc w:val="both"/>
      </w:pPr>
    </w:p>
    <w:p w:rsidR="006D607C" w:rsidRPr="000D5F7D" w:rsidRDefault="006D607C" w:rsidP="006D607C">
      <w:pPr>
        <w:jc w:val="both"/>
      </w:pPr>
      <w:r w:rsidRPr="000D5F7D">
        <w:t xml:space="preserve">What is obtained in the </w:t>
      </w:r>
      <w:r w:rsidR="00560A78" w:rsidRPr="000D5F7D">
        <w:t>end</w:t>
      </w:r>
      <w:r w:rsidRPr="000D5F7D">
        <w:t xml:space="preserve"> is an encoded data table, which is also called low resolution data. </w:t>
      </w:r>
    </w:p>
    <w:p w:rsidR="006D607C" w:rsidRPr="000D5F7D" w:rsidRDefault="006D607C" w:rsidP="006D607C">
      <w:pPr>
        <w:jc w:val="both"/>
      </w:pPr>
      <w:r w:rsidRPr="000D5F7D">
        <w:t xml:space="preserve">and They name this structure the Data Parallel OrBiC structure. This structure is composed of encoded data tables and an OrbiC. </w:t>
      </w:r>
      <w:r w:rsidR="00560A78">
        <w:t>[#X]</w:t>
      </w:r>
    </w:p>
    <w:p w:rsidR="006D607C" w:rsidRPr="000D5F7D" w:rsidRDefault="006D607C" w:rsidP="006D607C">
      <w:pPr>
        <w:jc w:val="both"/>
      </w:pPr>
    </w:p>
    <w:p w:rsidR="006D607C" w:rsidRPr="000D5F7D" w:rsidRDefault="006D607C" w:rsidP="003509C8"/>
    <w:p w:rsidR="00882335" w:rsidRPr="000D5F7D" w:rsidRDefault="00882335" w:rsidP="00AF70B0"/>
    <w:p w:rsidR="00967F45" w:rsidRPr="000D5F7D" w:rsidRDefault="00967F45">
      <w:pPr>
        <w:rPr>
          <w:b/>
        </w:rPr>
      </w:pPr>
      <w:r w:rsidRPr="000D5F7D">
        <w:rPr>
          <w:b/>
        </w:rPr>
        <w:t>Conclusions</w:t>
      </w:r>
    </w:p>
    <w:p w:rsidR="00AF70B0" w:rsidRPr="000D5F7D" w:rsidRDefault="00AF70B0" w:rsidP="00967F45">
      <w:pPr>
        <w:jc w:val="both"/>
      </w:pPr>
    </w:p>
    <w:p w:rsidR="00AF70B0" w:rsidRPr="000D5F7D" w:rsidRDefault="00AF70B0" w:rsidP="00967F45">
      <w:pPr>
        <w:jc w:val="both"/>
      </w:pPr>
      <w:r w:rsidRPr="000D5F7D">
        <w:t>A survey of the current algorithms that have been implemented in GPUs is presented.</w:t>
      </w:r>
    </w:p>
    <w:p w:rsidR="00967F45" w:rsidRPr="000D5F7D" w:rsidRDefault="00967F45" w:rsidP="00967F45">
      <w:pPr>
        <w:jc w:val="both"/>
      </w:pPr>
      <w:r w:rsidRPr="000D5F7D">
        <w:t xml:space="preserve">One of the conclusions of this paper, is that one of the greatest bottlenecks in applying GPUs to database operations, in particular the case where query processing is involved, is the fact that most of the time is spent </w:t>
      </w:r>
      <w:r w:rsidR="00FF42F4" w:rsidRPr="000D5F7D">
        <w:t>transferring data</w:t>
      </w:r>
      <w:r w:rsidRPr="000D5F7D">
        <w:t xml:space="preserve"> from the CPU to the GPU.  </w:t>
      </w:r>
    </w:p>
    <w:p w:rsidR="00F73979" w:rsidRPr="000D5F7D" w:rsidRDefault="00F73979" w:rsidP="00F73979"/>
    <w:p w:rsidR="00F73979" w:rsidRPr="000D5F7D" w:rsidRDefault="00F73979" w:rsidP="00F73979">
      <w:r w:rsidRPr="000D5F7D">
        <w:t>The GPU is viewed by many of the database researchers as a</w:t>
      </w:r>
      <w:r w:rsidR="00D169C4" w:rsidRPr="000D5F7D">
        <w:t xml:space="preserve">n </w:t>
      </w:r>
      <w:r w:rsidRPr="000D5F7D">
        <w:t xml:space="preserve">effective co-processor </w:t>
      </w:r>
      <w:r w:rsidR="00D169C4" w:rsidRPr="000D5F7D">
        <w:t xml:space="preserve">to </w:t>
      </w:r>
      <w:r w:rsidRPr="000D5F7D">
        <w:t xml:space="preserve">the CPUs.  While it is clear that the GPU can outperform the CPU in some </w:t>
      </w:r>
      <w:r w:rsidR="00D169C4" w:rsidRPr="000D5F7D">
        <w:t>database operations they are</w:t>
      </w:r>
      <w:r w:rsidRPr="000D5F7D">
        <w:t xml:space="preserve"> not a </w:t>
      </w:r>
      <w:r w:rsidR="00D169C4" w:rsidRPr="000D5F7D">
        <w:t>complete substitute for the CPU, and only some operations may be accelerated with a GPU.</w:t>
      </w:r>
    </w:p>
    <w:p w:rsidR="00FA22A6" w:rsidRPr="000D5F7D" w:rsidRDefault="00FA22A6" w:rsidP="00967F45">
      <w:pPr>
        <w:jc w:val="both"/>
      </w:pPr>
    </w:p>
    <w:p w:rsidR="00FA22A6" w:rsidRPr="000D5F7D" w:rsidRDefault="00FA22A6" w:rsidP="00FA22A6"/>
    <w:p w:rsidR="00FA22A6" w:rsidRPr="000D5F7D" w:rsidRDefault="009C7DB8" w:rsidP="00FA22A6">
      <w:r>
        <w:t>It is also important to add that a lot of the research may not affect databases directly but they provide primitives that can be used for databases, such as sorting primitives or search primitives.</w:t>
      </w:r>
    </w:p>
    <w:p w:rsidR="00906FE9" w:rsidRDefault="00906FE9" w:rsidP="00FA22A6"/>
    <w:p w:rsidR="000046DE" w:rsidRPr="000D5F7D" w:rsidRDefault="00162A5E" w:rsidP="00FA22A6">
      <w:r>
        <w:t>Also GPUs are advancing</w:t>
      </w:r>
      <w:r w:rsidR="005D2B44">
        <w:t xml:space="preserve">. </w:t>
      </w:r>
      <w:r w:rsidR="00C07C01">
        <w:t xml:space="preserve">There is more that can be done with every fragment or multiprocessor. </w:t>
      </w:r>
      <w:r>
        <w:t>M</w:t>
      </w:r>
      <w:r w:rsidR="005D2B44">
        <w:t xml:space="preserve">any of them </w:t>
      </w:r>
      <w:r w:rsidR="000046DE">
        <w:t>are starting to offe</w:t>
      </w:r>
      <w:r w:rsidR="005D2B44">
        <w:t>r</w:t>
      </w:r>
      <w:r w:rsidR="000046DE">
        <w:t xml:space="preserve"> operations they didn’t offer before because they are advancing so a lot more algorithms will be possible to implement in GPUs as well.</w:t>
      </w:r>
    </w:p>
    <w:p w:rsidR="002D085D" w:rsidRPr="000D5F7D" w:rsidRDefault="002D085D" w:rsidP="002D085D">
      <w:pPr>
        <w:pStyle w:val="NormalWeb"/>
      </w:pPr>
      <w:r>
        <w:t>Context switch is not as expensive as in CPUs</w:t>
      </w:r>
    </w:p>
    <w:p w:rsidR="00906FE9" w:rsidRPr="000D5F7D" w:rsidRDefault="00906FE9" w:rsidP="00FA22A6"/>
    <w:p w:rsidR="00906FE9" w:rsidRPr="000D5F7D" w:rsidRDefault="00906FE9" w:rsidP="00FA22A6"/>
    <w:p w:rsidR="00906FE9" w:rsidRPr="000D5F7D" w:rsidRDefault="00906FE9" w:rsidP="00FA22A6"/>
    <w:p w:rsidR="00906FE9" w:rsidRPr="000D5F7D" w:rsidRDefault="00906FE9">
      <w:pPr>
        <w:widowControl/>
        <w:suppressAutoHyphens w:val="0"/>
      </w:pPr>
      <w:r w:rsidRPr="000D5F7D">
        <w:br w:type="page"/>
      </w:r>
    </w:p>
    <w:p w:rsidR="00906FE9" w:rsidRPr="000D5F7D" w:rsidRDefault="00906FE9" w:rsidP="00FA22A6"/>
    <w:p w:rsidR="00FA22A6" w:rsidRPr="000D5F7D" w:rsidRDefault="00FA22A6" w:rsidP="00FA22A6">
      <w:r w:rsidRPr="000D5F7D">
        <w:t>References</w:t>
      </w:r>
    </w:p>
    <w:p w:rsidR="00FA22A6" w:rsidRPr="000D5F7D" w:rsidRDefault="00FA22A6" w:rsidP="00FA22A6"/>
    <w:p w:rsidR="00B71342" w:rsidRPr="000D5F7D" w:rsidRDefault="00FA22A6" w:rsidP="00FA22A6">
      <w:r w:rsidRPr="000D5F7D">
        <w:t>1.</w:t>
      </w:r>
      <w:r w:rsidR="00B64674" w:rsidRPr="000D5F7D">
        <w:t xml:space="preserve"> Luke J. Gosink, Kesheng Wu, E. Wes Bethel, John D. Owens, Kenneth I. Joy: Data Parallel Bin-Based Indexing for Answering Queries on Multi-core Architectures. SSDBM 2009: 110-129</w:t>
      </w:r>
    </w:p>
    <w:p w:rsidR="00B71342" w:rsidRPr="000D5F7D" w:rsidRDefault="00B71342" w:rsidP="00FA22A6"/>
    <w:p w:rsidR="00FA22A6" w:rsidRPr="000D5F7D" w:rsidRDefault="00B64674" w:rsidP="00FA22A6">
      <w:r w:rsidRPr="000D5F7D">
        <w:t xml:space="preserve">2. </w:t>
      </w:r>
      <w:r w:rsidR="00FA22A6" w:rsidRPr="000D5F7D">
        <w:t>Govindaraju, N.K., Lloyd, B., Wang, W., Lin, M.C., Manocha, D.: Fast computation of</w:t>
      </w:r>
    </w:p>
    <w:p w:rsidR="00FA22A6" w:rsidRPr="000D5F7D" w:rsidRDefault="00FA22A6" w:rsidP="00FA22A6">
      <w:r w:rsidRPr="000D5F7D">
        <w:t>database operations using graphics processors. In: Proc. of SIGMOD. (2004) 215–226</w:t>
      </w:r>
    </w:p>
    <w:p w:rsidR="00FA22A6" w:rsidRPr="000D5F7D" w:rsidRDefault="00FA22A6" w:rsidP="00FA22A6"/>
    <w:p w:rsidR="00FA22A6" w:rsidRPr="000D5F7D" w:rsidRDefault="001639F0" w:rsidP="00FA22A6">
      <w:r w:rsidRPr="000D5F7D">
        <w:t>3</w:t>
      </w:r>
      <w:r w:rsidR="00FA22A6" w:rsidRPr="000D5F7D">
        <w:t>. Govindaraju, N., Gray, J., Kumar, R., Manocha, D.: GPUTeraSort: high performance graph-</w:t>
      </w:r>
    </w:p>
    <w:p w:rsidR="00FA22A6" w:rsidRPr="000D5F7D" w:rsidRDefault="00FA22A6" w:rsidP="00FA22A6">
      <w:r w:rsidRPr="000D5F7D">
        <w:t>ics co-processor sorting for large database management. In: Proc. of SIGMOD. (2006) 325–</w:t>
      </w:r>
    </w:p>
    <w:p w:rsidR="00FA22A6" w:rsidRPr="000D5F7D" w:rsidRDefault="00FA22A6" w:rsidP="00FA22A6">
      <w:r w:rsidRPr="000D5F7D">
        <w:t>336</w:t>
      </w:r>
    </w:p>
    <w:p w:rsidR="00FA22A6" w:rsidRDefault="001639F0" w:rsidP="001639F0">
      <w:pPr>
        <w:pStyle w:val="NormalWeb"/>
      </w:pPr>
      <w:r w:rsidRPr="000D5F7D">
        <w:rPr>
          <w:rFonts w:ascii="Helvetica" w:hAnsi="Helvetica" w:cs="Helvetica"/>
          <w:color w:val="000000"/>
        </w:rPr>
        <w:t>4</w:t>
      </w:r>
      <w:r w:rsidR="00FA22A6" w:rsidRPr="000D5F7D">
        <w:rPr>
          <w:rFonts w:ascii="Helvetica" w:hAnsi="Helvetica" w:cs="Helvetica"/>
          <w:color w:val="000000"/>
        </w:rPr>
        <w:t xml:space="preserve">. </w:t>
      </w:r>
      <w:bookmarkStart w:id="0" w:name="OLE_LINK1"/>
      <w:r w:rsidR="00FA22A6" w:rsidRPr="000D5F7D">
        <w:rPr>
          <w:rFonts w:ascii="Helvetica" w:hAnsi="Helvetica" w:cs="Helvetica"/>
          <w:color w:val="000000"/>
        </w:rPr>
        <w:t>Owens, J.D., Luebke, D., Govindaraju, N., Harris, M., Kruger, J., Lefohn, A.E., Purcell, T.</w:t>
      </w:r>
      <w:r w:rsidR="004640CD" w:rsidRPr="000D5F7D">
        <w:rPr>
          <w:rFonts w:ascii="Helvetica" w:hAnsi="Helvetica" w:cs="Helvetica"/>
          <w:color w:val="000000"/>
        </w:rPr>
        <w:t xml:space="preserve">: </w:t>
      </w:r>
      <w:r w:rsidR="00FA22A6" w:rsidRPr="000D5F7D">
        <w:rPr>
          <w:rFonts w:ascii="Helvetica" w:hAnsi="Helvetica" w:cs="Helvetica"/>
          <w:color w:val="000000"/>
        </w:rPr>
        <w:t>A survey of general-purpose computation on graphics hardware. Computer Graphics Forum</w:t>
      </w:r>
      <w:r w:rsidR="00B71342" w:rsidRPr="000D5F7D">
        <w:t xml:space="preserve"> </w:t>
      </w:r>
      <w:r w:rsidR="00FA22A6" w:rsidRPr="000D5F7D">
        <w:rPr>
          <w:rFonts w:ascii="Helvetica" w:hAnsi="Helvetica" w:cs="Helvetica"/>
          <w:color w:val="000000"/>
        </w:rPr>
        <w:t>26</w:t>
      </w:r>
      <w:r w:rsidR="00FA22A6" w:rsidRPr="000D5F7D">
        <w:t xml:space="preserve"> </w:t>
      </w:r>
      <w:r w:rsidR="00FA22A6" w:rsidRPr="000D5F7D">
        <w:rPr>
          <w:rFonts w:ascii="Helvetica" w:hAnsi="Helvetica" w:cs="Helvetica"/>
          <w:color w:val="000000"/>
        </w:rPr>
        <w:t>(2007) 80–113</w:t>
      </w:r>
      <w:r w:rsidRPr="000D5F7D">
        <w:t xml:space="preserve"> </w:t>
      </w:r>
      <w:bookmarkEnd w:id="0"/>
    </w:p>
    <w:sectPr w:rsidR="00FA22A6" w:rsidSect="00266AA3">
      <w:pgSz w:w="12240" w:h="15840"/>
      <w:pgMar w:top="1134" w:right="1134" w:bottom="1134"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1849" w:rsidRDefault="00471849" w:rsidP="00214B79">
      <w:r>
        <w:separator/>
      </w:r>
    </w:p>
  </w:endnote>
  <w:endnote w:type="continuationSeparator" w:id="1">
    <w:p w:rsidR="00471849" w:rsidRDefault="00471849" w:rsidP="00214B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1849" w:rsidRDefault="00471849" w:rsidP="00214B79">
      <w:r>
        <w:separator/>
      </w:r>
    </w:p>
  </w:footnote>
  <w:footnote w:type="continuationSeparator" w:id="1">
    <w:p w:rsidR="00471849" w:rsidRDefault="00471849" w:rsidP="00214B7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0"/>
    <w:footnote w:id="1"/>
  </w:footnotePr>
  <w:endnotePr>
    <w:endnote w:id="0"/>
    <w:endnote w:id="1"/>
  </w:endnotePr>
  <w:compat>
    <w:spaceForUL/>
    <w:balanceSingleByteDoubleByteWidth/>
    <w:doNotLeaveBackslashAlone/>
    <w:ulTrailSpace/>
    <w:adjustLineHeightInTable/>
  </w:compat>
  <w:rsids>
    <w:rsidRoot w:val="00811DDD"/>
    <w:rsid w:val="00000A91"/>
    <w:rsid w:val="000046DE"/>
    <w:rsid w:val="00010234"/>
    <w:rsid w:val="00021968"/>
    <w:rsid w:val="000256BB"/>
    <w:rsid w:val="00056415"/>
    <w:rsid w:val="00067147"/>
    <w:rsid w:val="00080223"/>
    <w:rsid w:val="00084ADC"/>
    <w:rsid w:val="000A3E25"/>
    <w:rsid w:val="000B23FA"/>
    <w:rsid w:val="000B5381"/>
    <w:rsid w:val="000C4E5F"/>
    <w:rsid w:val="000D5F7D"/>
    <w:rsid w:val="000F5FD5"/>
    <w:rsid w:val="00115EC7"/>
    <w:rsid w:val="00136D12"/>
    <w:rsid w:val="00146218"/>
    <w:rsid w:val="00152E96"/>
    <w:rsid w:val="00154D4C"/>
    <w:rsid w:val="00162A5E"/>
    <w:rsid w:val="001639F0"/>
    <w:rsid w:val="001A2412"/>
    <w:rsid w:val="001A30B9"/>
    <w:rsid w:val="001B2FE7"/>
    <w:rsid w:val="001B3F0E"/>
    <w:rsid w:val="001B5AF6"/>
    <w:rsid w:val="001E229F"/>
    <w:rsid w:val="001E4AA6"/>
    <w:rsid w:val="001F7F23"/>
    <w:rsid w:val="00214B79"/>
    <w:rsid w:val="00257ADA"/>
    <w:rsid w:val="00266AA3"/>
    <w:rsid w:val="002B2A6D"/>
    <w:rsid w:val="002C7ED7"/>
    <w:rsid w:val="002D085D"/>
    <w:rsid w:val="002D2908"/>
    <w:rsid w:val="00301B3D"/>
    <w:rsid w:val="003404BE"/>
    <w:rsid w:val="00347B83"/>
    <w:rsid w:val="00350334"/>
    <w:rsid w:val="003509C8"/>
    <w:rsid w:val="003570D9"/>
    <w:rsid w:val="00360FBA"/>
    <w:rsid w:val="00363FBA"/>
    <w:rsid w:val="00383310"/>
    <w:rsid w:val="00392EF3"/>
    <w:rsid w:val="003A3E2E"/>
    <w:rsid w:val="003A4D29"/>
    <w:rsid w:val="003D3FCF"/>
    <w:rsid w:val="003D5DAD"/>
    <w:rsid w:val="003E6B89"/>
    <w:rsid w:val="003F4D29"/>
    <w:rsid w:val="00402151"/>
    <w:rsid w:val="00436106"/>
    <w:rsid w:val="0044238A"/>
    <w:rsid w:val="0045654C"/>
    <w:rsid w:val="00462B2D"/>
    <w:rsid w:val="004640CD"/>
    <w:rsid w:val="00465E43"/>
    <w:rsid w:val="00471849"/>
    <w:rsid w:val="00486AEC"/>
    <w:rsid w:val="004910DB"/>
    <w:rsid w:val="0049454A"/>
    <w:rsid w:val="0049644E"/>
    <w:rsid w:val="004977EA"/>
    <w:rsid w:val="004A577A"/>
    <w:rsid w:val="004C373F"/>
    <w:rsid w:val="004D074C"/>
    <w:rsid w:val="004D49CF"/>
    <w:rsid w:val="004E6184"/>
    <w:rsid w:val="004F6FBC"/>
    <w:rsid w:val="0050508C"/>
    <w:rsid w:val="005158D5"/>
    <w:rsid w:val="00522241"/>
    <w:rsid w:val="00524B24"/>
    <w:rsid w:val="005351A3"/>
    <w:rsid w:val="0053703A"/>
    <w:rsid w:val="005430D9"/>
    <w:rsid w:val="00560A78"/>
    <w:rsid w:val="005773E3"/>
    <w:rsid w:val="005976B0"/>
    <w:rsid w:val="005C63A2"/>
    <w:rsid w:val="005D2B44"/>
    <w:rsid w:val="005D4006"/>
    <w:rsid w:val="005E0332"/>
    <w:rsid w:val="006117D0"/>
    <w:rsid w:val="006202EE"/>
    <w:rsid w:val="006206B8"/>
    <w:rsid w:val="00634CBE"/>
    <w:rsid w:val="00637C8F"/>
    <w:rsid w:val="00642848"/>
    <w:rsid w:val="0065742A"/>
    <w:rsid w:val="00663673"/>
    <w:rsid w:val="0068294B"/>
    <w:rsid w:val="00684C24"/>
    <w:rsid w:val="0069028A"/>
    <w:rsid w:val="006A5558"/>
    <w:rsid w:val="006A584F"/>
    <w:rsid w:val="006C5384"/>
    <w:rsid w:val="006D607C"/>
    <w:rsid w:val="006D6881"/>
    <w:rsid w:val="006D7977"/>
    <w:rsid w:val="006E2BC2"/>
    <w:rsid w:val="006F160E"/>
    <w:rsid w:val="006F767D"/>
    <w:rsid w:val="00705D3B"/>
    <w:rsid w:val="007200B1"/>
    <w:rsid w:val="00725071"/>
    <w:rsid w:val="00753E20"/>
    <w:rsid w:val="00785677"/>
    <w:rsid w:val="007A4D1E"/>
    <w:rsid w:val="007E4FB8"/>
    <w:rsid w:val="00811DDD"/>
    <w:rsid w:val="00821930"/>
    <w:rsid w:val="00825E6A"/>
    <w:rsid w:val="00832D62"/>
    <w:rsid w:val="00861377"/>
    <w:rsid w:val="008760F4"/>
    <w:rsid w:val="00882335"/>
    <w:rsid w:val="00886FF3"/>
    <w:rsid w:val="008875F5"/>
    <w:rsid w:val="008A03F4"/>
    <w:rsid w:val="008A46BC"/>
    <w:rsid w:val="008C4D20"/>
    <w:rsid w:val="008C7855"/>
    <w:rsid w:val="008F0C59"/>
    <w:rsid w:val="00903F63"/>
    <w:rsid w:val="00906FE9"/>
    <w:rsid w:val="009123EF"/>
    <w:rsid w:val="00934C0B"/>
    <w:rsid w:val="009475AC"/>
    <w:rsid w:val="00952C84"/>
    <w:rsid w:val="009556DA"/>
    <w:rsid w:val="00955CAB"/>
    <w:rsid w:val="00961D2F"/>
    <w:rsid w:val="00967F45"/>
    <w:rsid w:val="009729D5"/>
    <w:rsid w:val="0097327D"/>
    <w:rsid w:val="00980DC4"/>
    <w:rsid w:val="0098117A"/>
    <w:rsid w:val="00981253"/>
    <w:rsid w:val="009818E7"/>
    <w:rsid w:val="009872F2"/>
    <w:rsid w:val="009A46FA"/>
    <w:rsid w:val="009C2349"/>
    <w:rsid w:val="009C7DB8"/>
    <w:rsid w:val="009D1E3F"/>
    <w:rsid w:val="009F53A4"/>
    <w:rsid w:val="00A0784E"/>
    <w:rsid w:val="00A167F8"/>
    <w:rsid w:val="00A24FB9"/>
    <w:rsid w:val="00A37225"/>
    <w:rsid w:val="00A4157E"/>
    <w:rsid w:val="00A6090E"/>
    <w:rsid w:val="00A76F83"/>
    <w:rsid w:val="00A8411A"/>
    <w:rsid w:val="00A847C0"/>
    <w:rsid w:val="00A95881"/>
    <w:rsid w:val="00AB1144"/>
    <w:rsid w:val="00AB16F5"/>
    <w:rsid w:val="00AB5971"/>
    <w:rsid w:val="00AC2961"/>
    <w:rsid w:val="00AD17B1"/>
    <w:rsid w:val="00AD52D8"/>
    <w:rsid w:val="00AE7D48"/>
    <w:rsid w:val="00AF70B0"/>
    <w:rsid w:val="00AF714C"/>
    <w:rsid w:val="00B028C1"/>
    <w:rsid w:val="00B03128"/>
    <w:rsid w:val="00B050F8"/>
    <w:rsid w:val="00B13022"/>
    <w:rsid w:val="00B21F86"/>
    <w:rsid w:val="00B231AE"/>
    <w:rsid w:val="00B64674"/>
    <w:rsid w:val="00B71342"/>
    <w:rsid w:val="00B83CEB"/>
    <w:rsid w:val="00B86F12"/>
    <w:rsid w:val="00B929A8"/>
    <w:rsid w:val="00BA0895"/>
    <w:rsid w:val="00BA3B7A"/>
    <w:rsid w:val="00BA4D6D"/>
    <w:rsid w:val="00BC7FC3"/>
    <w:rsid w:val="00BD3836"/>
    <w:rsid w:val="00BD767A"/>
    <w:rsid w:val="00C07C01"/>
    <w:rsid w:val="00C2304F"/>
    <w:rsid w:val="00C30D83"/>
    <w:rsid w:val="00C570D6"/>
    <w:rsid w:val="00C66484"/>
    <w:rsid w:val="00CA368C"/>
    <w:rsid w:val="00CD079E"/>
    <w:rsid w:val="00CD7418"/>
    <w:rsid w:val="00CF1EE7"/>
    <w:rsid w:val="00CF25C3"/>
    <w:rsid w:val="00D169C4"/>
    <w:rsid w:val="00D30AE0"/>
    <w:rsid w:val="00D326D0"/>
    <w:rsid w:val="00D35464"/>
    <w:rsid w:val="00D465C7"/>
    <w:rsid w:val="00D63CB4"/>
    <w:rsid w:val="00D70016"/>
    <w:rsid w:val="00D74508"/>
    <w:rsid w:val="00D947B9"/>
    <w:rsid w:val="00DB12C9"/>
    <w:rsid w:val="00DB349A"/>
    <w:rsid w:val="00DC21C6"/>
    <w:rsid w:val="00DC446A"/>
    <w:rsid w:val="00DE4A0D"/>
    <w:rsid w:val="00DF6B0E"/>
    <w:rsid w:val="00E24DBF"/>
    <w:rsid w:val="00E379ED"/>
    <w:rsid w:val="00E440AC"/>
    <w:rsid w:val="00E500E3"/>
    <w:rsid w:val="00E5478E"/>
    <w:rsid w:val="00EA5B0F"/>
    <w:rsid w:val="00EB5901"/>
    <w:rsid w:val="00EB5F70"/>
    <w:rsid w:val="00ED1DEE"/>
    <w:rsid w:val="00EE020D"/>
    <w:rsid w:val="00EE4045"/>
    <w:rsid w:val="00EF5AE1"/>
    <w:rsid w:val="00F00122"/>
    <w:rsid w:val="00F0260D"/>
    <w:rsid w:val="00F11EC0"/>
    <w:rsid w:val="00F167D6"/>
    <w:rsid w:val="00F209CA"/>
    <w:rsid w:val="00F3061E"/>
    <w:rsid w:val="00F36548"/>
    <w:rsid w:val="00F37DE8"/>
    <w:rsid w:val="00F72D45"/>
    <w:rsid w:val="00F73979"/>
    <w:rsid w:val="00F8174C"/>
    <w:rsid w:val="00F83E17"/>
    <w:rsid w:val="00F962CF"/>
    <w:rsid w:val="00FA22A6"/>
    <w:rsid w:val="00FA3634"/>
    <w:rsid w:val="00FE2600"/>
    <w:rsid w:val="00FF0196"/>
    <w:rsid w:val="00FF07D0"/>
    <w:rsid w:val="00FF42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AA3"/>
    <w:pPr>
      <w:widowControl w:val="0"/>
      <w:suppressAutoHyphens/>
    </w:pPr>
    <w:rPr>
      <w:rFonts w:eastAsia="Arial Unicode MS"/>
      <w:kern w:val="1"/>
      <w:sz w:val="24"/>
      <w:szCs w:val="24"/>
    </w:rPr>
  </w:style>
  <w:style w:type="paragraph" w:styleId="Heading1">
    <w:name w:val="heading 1"/>
    <w:basedOn w:val="Normal"/>
    <w:next w:val="Normal"/>
    <w:link w:val="Heading1Char"/>
    <w:uiPriority w:val="9"/>
    <w:qFormat/>
    <w:rsid w:val="00FA22A6"/>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rsid w:val="00266AA3"/>
    <w:pPr>
      <w:keepNext/>
      <w:spacing w:before="240" w:after="120"/>
    </w:pPr>
    <w:rPr>
      <w:rFonts w:ascii="Arial" w:hAnsi="Arial" w:cs="Tahoma"/>
      <w:sz w:val="28"/>
      <w:szCs w:val="28"/>
    </w:rPr>
  </w:style>
  <w:style w:type="paragraph" w:styleId="BodyText">
    <w:name w:val="Body Text"/>
    <w:basedOn w:val="Normal"/>
    <w:rsid w:val="00266AA3"/>
    <w:pPr>
      <w:spacing w:after="120"/>
    </w:pPr>
  </w:style>
  <w:style w:type="paragraph" w:styleId="List">
    <w:name w:val="List"/>
    <w:basedOn w:val="BodyText"/>
    <w:rsid w:val="00266AA3"/>
    <w:rPr>
      <w:rFonts w:cs="Tahoma"/>
    </w:rPr>
  </w:style>
  <w:style w:type="paragraph" w:styleId="Caption">
    <w:name w:val="caption"/>
    <w:basedOn w:val="Normal"/>
    <w:qFormat/>
    <w:rsid w:val="00266AA3"/>
    <w:pPr>
      <w:suppressLineNumbers/>
      <w:spacing w:before="120" w:after="120"/>
    </w:pPr>
    <w:rPr>
      <w:rFonts w:cs="Tahoma"/>
      <w:i/>
      <w:iCs/>
    </w:rPr>
  </w:style>
  <w:style w:type="paragraph" w:customStyle="1" w:styleId="Index">
    <w:name w:val="Index"/>
    <w:basedOn w:val="Normal"/>
    <w:rsid w:val="00266AA3"/>
    <w:pPr>
      <w:suppressLineNumbers/>
    </w:pPr>
    <w:rPr>
      <w:rFonts w:cs="Tahoma"/>
    </w:rPr>
  </w:style>
  <w:style w:type="paragraph" w:styleId="NormalWeb">
    <w:name w:val="Normal (Web)"/>
    <w:basedOn w:val="Normal"/>
    <w:uiPriority w:val="99"/>
    <w:unhideWhenUsed/>
    <w:rsid w:val="00FA22A6"/>
    <w:pPr>
      <w:widowControl/>
      <w:suppressAutoHyphens w:val="0"/>
      <w:spacing w:before="100" w:beforeAutospacing="1" w:after="100" w:afterAutospacing="1"/>
    </w:pPr>
    <w:rPr>
      <w:rFonts w:eastAsia="Times New Roman"/>
      <w:kern w:val="0"/>
    </w:rPr>
  </w:style>
  <w:style w:type="character" w:customStyle="1" w:styleId="Heading1Char">
    <w:name w:val="Heading 1 Char"/>
    <w:basedOn w:val="DefaultParagraphFont"/>
    <w:link w:val="Heading1"/>
    <w:uiPriority w:val="9"/>
    <w:rsid w:val="00FA22A6"/>
    <w:rPr>
      <w:rFonts w:ascii="Cambria" w:eastAsia="Times New Roman" w:hAnsi="Cambria" w:cs="Times New Roman"/>
      <w:b/>
      <w:bCs/>
      <w:kern w:val="32"/>
      <w:sz w:val="32"/>
      <w:szCs w:val="32"/>
    </w:rPr>
  </w:style>
  <w:style w:type="paragraph" w:styleId="BalloonText">
    <w:name w:val="Balloon Text"/>
    <w:basedOn w:val="Normal"/>
    <w:link w:val="BalloonTextChar"/>
    <w:uiPriority w:val="99"/>
    <w:semiHidden/>
    <w:unhideWhenUsed/>
    <w:rsid w:val="009556DA"/>
    <w:rPr>
      <w:rFonts w:ascii="Tahoma" w:hAnsi="Tahoma" w:cs="Tahoma"/>
      <w:sz w:val="16"/>
      <w:szCs w:val="16"/>
    </w:rPr>
  </w:style>
  <w:style w:type="character" w:customStyle="1" w:styleId="BalloonTextChar">
    <w:name w:val="Balloon Text Char"/>
    <w:basedOn w:val="DefaultParagraphFont"/>
    <w:link w:val="BalloonText"/>
    <w:uiPriority w:val="99"/>
    <w:semiHidden/>
    <w:rsid w:val="009556DA"/>
    <w:rPr>
      <w:rFonts w:ascii="Tahoma" w:eastAsia="Arial Unicode MS" w:hAnsi="Tahoma" w:cs="Tahoma"/>
      <w:kern w:val="1"/>
      <w:sz w:val="16"/>
      <w:szCs w:val="16"/>
    </w:rPr>
  </w:style>
  <w:style w:type="character" w:styleId="PlaceholderText">
    <w:name w:val="Placeholder Text"/>
    <w:basedOn w:val="DefaultParagraphFont"/>
    <w:uiPriority w:val="99"/>
    <w:semiHidden/>
    <w:rsid w:val="006D7977"/>
    <w:rPr>
      <w:color w:val="808080"/>
    </w:rPr>
  </w:style>
  <w:style w:type="character" w:styleId="Strong">
    <w:name w:val="Strong"/>
    <w:basedOn w:val="DefaultParagraphFont"/>
    <w:uiPriority w:val="22"/>
    <w:qFormat/>
    <w:rsid w:val="00CF25C3"/>
    <w:rPr>
      <w:b/>
      <w:bCs/>
    </w:rPr>
  </w:style>
  <w:style w:type="paragraph" w:styleId="Header">
    <w:name w:val="header"/>
    <w:basedOn w:val="Normal"/>
    <w:link w:val="HeaderChar"/>
    <w:uiPriority w:val="99"/>
    <w:semiHidden/>
    <w:unhideWhenUsed/>
    <w:rsid w:val="00214B79"/>
    <w:pPr>
      <w:tabs>
        <w:tab w:val="center" w:pos="4680"/>
        <w:tab w:val="right" w:pos="9360"/>
      </w:tabs>
    </w:pPr>
  </w:style>
  <w:style w:type="character" w:customStyle="1" w:styleId="HeaderChar">
    <w:name w:val="Header Char"/>
    <w:basedOn w:val="DefaultParagraphFont"/>
    <w:link w:val="Header"/>
    <w:uiPriority w:val="99"/>
    <w:semiHidden/>
    <w:rsid w:val="00214B79"/>
    <w:rPr>
      <w:rFonts w:eastAsia="Arial Unicode MS"/>
      <w:kern w:val="1"/>
      <w:sz w:val="24"/>
      <w:szCs w:val="24"/>
    </w:rPr>
  </w:style>
  <w:style w:type="paragraph" w:styleId="Footer">
    <w:name w:val="footer"/>
    <w:basedOn w:val="Normal"/>
    <w:link w:val="FooterChar"/>
    <w:uiPriority w:val="99"/>
    <w:unhideWhenUsed/>
    <w:rsid w:val="00214B79"/>
    <w:pPr>
      <w:tabs>
        <w:tab w:val="center" w:pos="4680"/>
        <w:tab w:val="right" w:pos="9360"/>
      </w:tabs>
    </w:pPr>
  </w:style>
  <w:style w:type="character" w:customStyle="1" w:styleId="FooterChar">
    <w:name w:val="Footer Char"/>
    <w:basedOn w:val="DefaultParagraphFont"/>
    <w:link w:val="Footer"/>
    <w:uiPriority w:val="99"/>
    <w:rsid w:val="00214B79"/>
    <w:rPr>
      <w:rFonts w:eastAsia="Arial Unicode MS"/>
      <w:kern w:val="1"/>
      <w:sz w:val="24"/>
      <w:szCs w:val="24"/>
    </w:rPr>
  </w:style>
  <w:style w:type="paragraph" w:styleId="FootnoteText">
    <w:name w:val="footnote text"/>
    <w:basedOn w:val="Normal"/>
    <w:link w:val="FootnoteTextChar"/>
    <w:uiPriority w:val="99"/>
    <w:semiHidden/>
    <w:unhideWhenUsed/>
    <w:rsid w:val="00214B79"/>
    <w:rPr>
      <w:sz w:val="20"/>
      <w:szCs w:val="20"/>
    </w:rPr>
  </w:style>
  <w:style w:type="character" w:customStyle="1" w:styleId="FootnoteTextChar">
    <w:name w:val="Footnote Text Char"/>
    <w:basedOn w:val="DefaultParagraphFont"/>
    <w:link w:val="FootnoteText"/>
    <w:uiPriority w:val="99"/>
    <w:semiHidden/>
    <w:rsid w:val="00214B79"/>
    <w:rPr>
      <w:rFonts w:eastAsia="Arial Unicode MS"/>
      <w:kern w:val="1"/>
    </w:rPr>
  </w:style>
  <w:style w:type="character" w:styleId="FootnoteReference">
    <w:name w:val="footnote reference"/>
    <w:basedOn w:val="DefaultParagraphFont"/>
    <w:uiPriority w:val="99"/>
    <w:semiHidden/>
    <w:unhideWhenUsed/>
    <w:rsid w:val="00214B79"/>
    <w:rPr>
      <w:vertAlign w:val="superscript"/>
    </w:rPr>
  </w:style>
</w:styles>
</file>

<file path=word/webSettings.xml><?xml version="1.0" encoding="utf-8"?>
<w:webSettings xmlns:r="http://schemas.openxmlformats.org/officeDocument/2006/relationships" xmlns:w="http://schemas.openxmlformats.org/wordprocessingml/2006/main">
  <w:divs>
    <w:div w:id="83886220">
      <w:bodyDiv w:val="1"/>
      <w:marLeft w:val="0"/>
      <w:marRight w:val="0"/>
      <w:marTop w:val="0"/>
      <w:marBottom w:val="0"/>
      <w:divBdr>
        <w:top w:val="none" w:sz="0" w:space="0" w:color="auto"/>
        <w:left w:val="none" w:sz="0" w:space="0" w:color="auto"/>
        <w:bottom w:val="none" w:sz="0" w:space="0" w:color="auto"/>
        <w:right w:val="none" w:sz="0" w:space="0" w:color="auto"/>
      </w:divBdr>
      <w:divsChild>
        <w:div w:id="2034574896">
          <w:marLeft w:val="0"/>
          <w:marRight w:val="0"/>
          <w:marTop w:val="0"/>
          <w:marBottom w:val="0"/>
          <w:divBdr>
            <w:top w:val="none" w:sz="0" w:space="0" w:color="auto"/>
            <w:left w:val="none" w:sz="0" w:space="0" w:color="auto"/>
            <w:bottom w:val="none" w:sz="0" w:space="0" w:color="auto"/>
            <w:right w:val="none" w:sz="0" w:space="0" w:color="auto"/>
          </w:divBdr>
        </w:div>
      </w:divsChild>
    </w:div>
    <w:div w:id="140002622">
      <w:bodyDiv w:val="1"/>
      <w:marLeft w:val="0"/>
      <w:marRight w:val="0"/>
      <w:marTop w:val="0"/>
      <w:marBottom w:val="0"/>
      <w:divBdr>
        <w:top w:val="none" w:sz="0" w:space="0" w:color="auto"/>
        <w:left w:val="none" w:sz="0" w:space="0" w:color="auto"/>
        <w:bottom w:val="none" w:sz="0" w:space="0" w:color="auto"/>
        <w:right w:val="none" w:sz="0" w:space="0" w:color="auto"/>
      </w:divBdr>
    </w:div>
    <w:div w:id="170529960">
      <w:bodyDiv w:val="1"/>
      <w:marLeft w:val="0"/>
      <w:marRight w:val="0"/>
      <w:marTop w:val="0"/>
      <w:marBottom w:val="0"/>
      <w:divBdr>
        <w:top w:val="none" w:sz="0" w:space="0" w:color="auto"/>
        <w:left w:val="none" w:sz="0" w:space="0" w:color="auto"/>
        <w:bottom w:val="none" w:sz="0" w:space="0" w:color="auto"/>
        <w:right w:val="none" w:sz="0" w:space="0" w:color="auto"/>
      </w:divBdr>
    </w:div>
    <w:div w:id="246573213">
      <w:bodyDiv w:val="1"/>
      <w:marLeft w:val="0"/>
      <w:marRight w:val="0"/>
      <w:marTop w:val="0"/>
      <w:marBottom w:val="0"/>
      <w:divBdr>
        <w:top w:val="none" w:sz="0" w:space="0" w:color="auto"/>
        <w:left w:val="none" w:sz="0" w:space="0" w:color="auto"/>
        <w:bottom w:val="none" w:sz="0" w:space="0" w:color="auto"/>
        <w:right w:val="none" w:sz="0" w:space="0" w:color="auto"/>
      </w:divBdr>
    </w:div>
    <w:div w:id="456802636">
      <w:bodyDiv w:val="1"/>
      <w:marLeft w:val="0"/>
      <w:marRight w:val="0"/>
      <w:marTop w:val="0"/>
      <w:marBottom w:val="0"/>
      <w:divBdr>
        <w:top w:val="none" w:sz="0" w:space="0" w:color="auto"/>
        <w:left w:val="none" w:sz="0" w:space="0" w:color="auto"/>
        <w:bottom w:val="none" w:sz="0" w:space="0" w:color="auto"/>
        <w:right w:val="none" w:sz="0" w:space="0" w:color="auto"/>
      </w:divBdr>
      <w:divsChild>
        <w:div w:id="5540524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e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Gos09</b:Tag>
    <b:SourceType>Misc</b:SourceType>
    <b:Guid>{EE06E8E2-1677-4F11-9647-F25BE198C74E}</b:Guid>
    <b:LCID>0</b:LCID>
    <b:Author>
      <b:Author>
        <b:NameList>
          <b:Person>
            <b:Last>Goskink</b:Last>
            <b:First>Luke</b:First>
          </b:Person>
        </b:NameList>
      </b:Author>
    </b:Author>
    <b:Title>Data Parallel Bin-Based Indexing for Answering Queries on Multi-Core Architectures.</b:Title>
    <b:Year>2009</b:Year>
    <b:RefOrder>1</b:RefOrder>
  </b:Source>
</b:Sources>
</file>

<file path=customXml/itemProps1.xml><?xml version="1.0" encoding="utf-8"?>
<ds:datastoreItem xmlns:ds="http://schemas.openxmlformats.org/officeDocument/2006/customXml" ds:itemID="{26D50A4E-AACD-467E-84C5-878241DF2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2</TotalTime>
  <Pages>10</Pages>
  <Words>3480</Words>
  <Characters>19836</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32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 Gut</dc:creator>
  <cp:lastModifiedBy>Viper</cp:lastModifiedBy>
  <cp:revision>139</cp:revision>
  <cp:lastPrinted>2010-03-21T00:50:00Z</cp:lastPrinted>
  <dcterms:created xsi:type="dcterms:W3CDTF">2010-03-21T00:05:00Z</dcterms:created>
  <dcterms:modified xsi:type="dcterms:W3CDTF">2010-03-24T03:28:00Z</dcterms:modified>
</cp:coreProperties>
</file>